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81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2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2" initials="H" lastIdx="22" clrIdx="0">
    <p:extLst>
      <p:ext uri="{19B8F6BF-5375-455C-9EA6-DF929625EA0E}">
        <p15:presenceInfo xmlns:p15="http://schemas.microsoft.com/office/powerpoint/2012/main" userId="H2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660033"/>
    <a:srgbClr val="800080"/>
    <a:srgbClr val="660066"/>
    <a:srgbClr val="FF9900"/>
    <a:srgbClr val="64D27E"/>
    <a:srgbClr val="FF3399"/>
    <a:srgbClr val="4232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3333" autoAdjust="0"/>
  </p:normalViewPr>
  <p:slideViewPr>
    <p:cSldViewPr snapToGrid="0">
      <p:cViewPr varScale="1">
        <p:scale>
          <a:sx n="107" d="100"/>
          <a:sy n="107" d="100"/>
        </p:scale>
        <p:origin x="750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3FE96C-2043-4BFB-8E27-9FCB1321E467}" type="datetimeFigureOut">
              <a:rPr lang="en-US" smtClean="0"/>
              <a:t>8/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B4D503-FE41-46C0-BE0C-63FCE96595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6124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lưu</a:t>
            </a:r>
            <a:r>
              <a:rPr lang="en-US" baseline="0" dirty="0"/>
              <a:t> ý </a:t>
            </a:r>
            <a:r>
              <a:rPr lang="en-US" baseline="0" dirty="0" err="1"/>
              <a:t>với</a:t>
            </a:r>
            <a:r>
              <a:rPr lang="en-US" baseline="0" dirty="0"/>
              <a:t> HS </a:t>
            </a:r>
            <a:r>
              <a:rPr lang="en-US" baseline="0" dirty="0" err="1"/>
              <a:t>chữ</a:t>
            </a:r>
            <a:r>
              <a:rPr lang="en-US" baseline="0" dirty="0"/>
              <a:t> A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Ă; </a:t>
            </a:r>
            <a:r>
              <a:rPr lang="en-US" baseline="0" dirty="0" err="1"/>
              <a:t>chữ</a:t>
            </a:r>
            <a:r>
              <a:rPr lang="en-US" baseline="0" dirty="0"/>
              <a:t> Đ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hiểu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D</a:t>
            </a:r>
          </a:p>
          <a:p>
            <a:r>
              <a:rPr lang="en-US" baseline="0" dirty="0" err="1"/>
              <a:t>Từ</a:t>
            </a:r>
            <a:r>
              <a:rPr lang="en-US" baseline="0" dirty="0"/>
              <a:t> </a:t>
            </a:r>
            <a:r>
              <a:rPr lang="en-US" baseline="0" dirty="0" err="1"/>
              <a:t>khóa</a:t>
            </a:r>
            <a:r>
              <a:rPr lang="en-US" baseline="0" dirty="0"/>
              <a:t>: </a:t>
            </a:r>
            <a:r>
              <a:rPr lang="vi-VN" dirty="0"/>
              <a:t>Đây là một vấn đề phổ biến trong trường học và có thể gây ra những hậu</a:t>
            </a:r>
            <a:endParaRPr lang="en-US" dirty="0"/>
          </a:p>
          <a:p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nghiêm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8541692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rở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ô </a:t>
            </a:r>
            <a:r>
              <a:rPr lang="en-US" dirty="0" err="1"/>
              <a:t>Ô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/>
              <a:t>may mắ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8465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9690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Bỏ âm than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929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4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1507760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5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2528321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6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3167902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7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6246110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8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7007802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9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374731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0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2444306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Luật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ơ</a:t>
            </a:r>
            <a:r>
              <a:rPr lang="en-US" dirty="0" err="1"/>
              <a:t>i</a:t>
            </a:r>
            <a:r>
              <a:rPr lang="en-US" dirty="0"/>
              <a:t>. </a:t>
            </a: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Quay – </a:t>
            </a:r>
            <a:r>
              <a:rPr lang="en-US" dirty="0" err="1"/>
              <a:t>dừ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th</a:t>
            </a:r>
            <a:r>
              <a:rPr lang="vi-VN" dirty="0"/>
              <a:t>ư</a:t>
            </a:r>
            <a:r>
              <a:rPr lang="en-US" dirty="0" err="1"/>
              <a:t>ởng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 </a:t>
            </a:r>
            <a:r>
              <a:rPr lang="en-US" dirty="0" err="1"/>
              <a:t>Ấn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slide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mớ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22F3C7-DE04-4F21-893C-492146F90DA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4357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8551E-113F-ED43-8CE6-FB84F58637A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4D850FC-15F7-861F-801B-2990C11070F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9D5985-C67C-5FBA-21B6-E6919F3C0D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8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84FB87-F3A8-1846-20E9-F593C7863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641425-898F-378B-9961-B616CF1DD6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919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FEAE2-6478-111E-9081-95577BCB42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368B42D-1725-FA46-4EDC-0928F639B6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6E76D6-42CE-C0E1-DFB2-93D8704D38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8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3C97F8-2297-A859-BAB8-E8DA607F45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72CB62-05C2-3A91-2F29-B9966752E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687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AA7B48E-75DC-8886-447E-96000BCBF5F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2306EAB-40CC-E4BF-FBEB-69829524F6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DFD19C-AD6E-3AED-2EC7-5117BEBBE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8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B6A301-8F67-B5BC-2DDA-8D00862DC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F7E354-704E-655A-EF13-8AAA113413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609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3BC127-438A-CCC8-5ADD-792FAB3FDA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3C284-675F-812B-F5EA-76D2B43025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88C230-136C-AB5C-C2C1-49B20F8E7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8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F1B121-3E9C-CC46-969F-940A5C085B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51C367-959F-722E-6946-3164BE4E8C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1234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2C66D2-49F8-5680-94E4-37C216ACE1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576E686-089F-5BAB-CDDA-C1181A7FF3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981305-46B5-38E7-5B8B-6F330AED45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8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358179-5D73-2660-4E9E-7A6DC5AFE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F06416-3B80-E666-4BF1-37F2917A0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1816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F2896-9BB5-5298-5BFA-08D1FB4E3D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E7E4B7-452C-F7CF-C533-83D493991FE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8BDE6D3-866E-6DD4-E84A-11D3F193BE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8083BA-1E26-03ED-6B5E-DCC26851CC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8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EF494A-F3BB-83D1-1FB2-D63E60B08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C295490-4072-6186-0E6C-AEBF31363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0923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999AA8-6DF4-C3C3-B43A-BA7798F41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1151DA3-4D76-7AF8-950F-3AF763E79C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E28AA72-5028-6706-31F5-CDF268861A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379BD0-F8A6-CBD1-A5A8-06050A48084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33F83ED-AF04-5F17-4606-22E0B36ACD2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F0368B6-FAEF-F6C0-9738-073C04F91F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8/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ACC6919-9C9E-161C-7E6D-A16840768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2C10677-24E7-C3BD-ADE9-068EED9BE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95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F4EAD7-FD41-A40E-9D99-C08A3555ED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FDB3102-05E4-095A-2FAA-2FBA9C3465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8/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9217974-0915-290D-74FD-61BB3F991C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3AC69A-A6FA-FE63-C6A3-639DB9D892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434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4ED663-B5FF-3371-8B4B-8F56CEE682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8/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C9B31C-7D7A-1034-BAB3-601626DDBD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B73EFC-0A75-6D6C-355D-93DD4C64F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769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B7CF52-BEF3-2458-E685-F2D675A207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A2AA8C-5165-FE71-DDB0-B7A46E478C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36163E-AAB2-D807-B774-C5CCE7F5E5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076C0E-1063-B5FC-D22B-66CAAD0850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8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FE36B90-8A8B-6299-B790-4E1FE2A9D6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578FBA-AD1D-45DD-B3E1-11E536F04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537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58082A-93ED-C624-1330-5CC09B96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57AF125-CC1A-63E9-C774-2D45FC276C5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CA4D48-61E3-316F-9EFA-D4A2B8936E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0F36FC6-2D5C-8914-21C1-C06BFFE9EF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8/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85CEB2-4164-28BE-3127-2A5D653FC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36B2D87-FDEA-0E49-93B3-7D8A073DC2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370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AF26404-42D3-CD7D-6C1E-3FCEC50BB0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6CDC00-960B-AB4D-63F8-56360FD518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8FBDD4-0D43-498F-33B1-F0269F4C095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6F146A-5107-48F0-A20D-5F25EC59AC53}" type="datetimeFigureOut">
              <a:rPr lang="en-US" smtClean="0"/>
              <a:t>8/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FBB9B-7B98-3221-CD1D-1355074C36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AD822A-4862-DEC9-B20A-E78E68A2264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162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Beat_Mua_he_-_Beat.mp3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13" Type="http://schemas.openxmlformats.org/officeDocument/2006/relationships/image" Target="../media/image36.gif"/><Relationship Id="rId3" Type="http://schemas.openxmlformats.org/officeDocument/2006/relationships/slideLayout" Target="../slideLayouts/slideLayout2.xml"/><Relationship Id="rId7" Type="http://schemas.openxmlformats.org/officeDocument/2006/relationships/slide" Target="slide19.xml"/><Relationship Id="rId12" Type="http://schemas.openxmlformats.org/officeDocument/2006/relationships/image" Target="../media/image35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17.xml"/><Relationship Id="rId11" Type="http://schemas.openxmlformats.org/officeDocument/2006/relationships/image" Target="../media/image34.png"/><Relationship Id="rId5" Type="http://schemas.openxmlformats.org/officeDocument/2006/relationships/slide" Target="slide15.xml"/><Relationship Id="rId15" Type="http://schemas.openxmlformats.org/officeDocument/2006/relationships/slide" Target="slide14.xml"/><Relationship Id="rId10" Type="http://schemas.openxmlformats.org/officeDocument/2006/relationships/image" Target="../media/image33.gif"/><Relationship Id="rId4" Type="http://schemas.openxmlformats.org/officeDocument/2006/relationships/notesSlide" Target="../notesSlides/notesSlide9.xml"/><Relationship Id="rId9" Type="http://schemas.openxmlformats.org/officeDocument/2006/relationships/slide" Target="slide22.xml"/><Relationship Id="rId14" Type="http://schemas.openxmlformats.org/officeDocument/2006/relationships/image" Target="../media/image37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gif"/><Relationship Id="rId13" Type="http://schemas.openxmlformats.org/officeDocument/2006/relationships/image" Target="../media/image42.png"/><Relationship Id="rId18" Type="http://schemas.openxmlformats.org/officeDocument/2006/relationships/slide" Target="slide16.xml"/><Relationship Id="rId3" Type="http://schemas.openxmlformats.org/officeDocument/2006/relationships/slideLayout" Target="../slideLayouts/slideLayout7.xml"/><Relationship Id="rId7" Type="http://schemas.openxmlformats.org/officeDocument/2006/relationships/audio" Target="../media/audio3.wav"/><Relationship Id="rId12" Type="http://schemas.openxmlformats.org/officeDocument/2006/relationships/image" Target="../media/image41.png"/><Relationship Id="rId17" Type="http://schemas.openxmlformats.org/officeDocument/2006/relationships/image" Target="../media/image46.png"/><Relationship Id="rId2" Type="http://schemas.openxmlformats.org/officeDocument/2006/relationships/video" Target="../media/media2.wmv"/><Relationship Id="rId16" Type="http://schemas.openxmlformats.org/officeDocument/2006/relationships/image" Target="../media/image45.png"/><Relationship Id="rId1" Type="http://schemas.microsoft.com/office/2007/relationships/media" Target="../media/media2.wmv"/><Relationship Id="rId6" Type="http://schemas.openxmlformats.org/officeDocument/2006/relationships/audio" Target="../media/audio2.wav"/><Relationship Id="rId11" Type="http://schemas.openxmlformats.org/officeDocument/2006/relationships/image" Target="../media/image40.png"/><Relationship Id="rId5" Type="http://schemas.openxmlformats.org/officeDocument/2006/relationships/audio" Target="../media/audio1.wav"/><Relationship Id="rId15" Type="http://schemas.openxmlformats.org/officeDocument/2006/relationships/image" Target="../media/image44.png"/><Relationship Id="rId10" Type="http://schemas.openxmlformats.org/officeDocument/2006/relationships/image" Target="../media/image39.png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38.png"/><Relationship Id="rId1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4.png"/><Relationship Id="rId3" Type="http://schemas.openxmlformats.org/officeDocument/2006/relationships/image" Target="../media/image33.gif"/><Relationship Id="rId7" Type="http://schemas.openxmlformats.org/officeDocument/2006/relationships/image" Target="../media/image49.png"/><Relationship Id="rId12" Type="http://schemas.openxmlformats.org/officeDocument/2006/relationships/image" Target="../media/image5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11" Type="http://schemas.openxmlformats.org/officeDocument/2006/relationships/image" Target="../media/image52.png"/><Relationship Id="rId5" Type="http://schemas.openxmlformats.org/officeDocument/2006/relationships/image" Target="../media/image47.png"/><Relationship Id="rId10" Type="http://schemas.openxmlformats.org/officeDocument/2006/relationships/slide" Target="slide13.xml"/><Relationship Id="rId4" Type="http://schemas.openxmlformats.org/officeDocument/2006/relationships/image" Target="../media/image38.png"/><Relationship Id="rId9" Type="http://schemas.openxmlformats.org/officeDocument/2006/relationships/image" Target="../media/image51.png"/><Relationship Id="rId14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4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8.png"/><Relationship Id="rId12" Type="http://schemas.openxmlformats.org/officeDocument/2006/relationships/image" Target="../media/image44.png"/><Relationship Id="rId2" Type="http://schemas.openxmlformats.org/officeDocument/2006/relationships/video" Target="../media/media2.wmv"/><Relationship Id="rId16" Type="http://schemas.openxmlformats.org/officeDocument/2006/relationships/slide" Target="slide18.xml"/><Relationship Id="rId1" Type="http://schemas.microsoft.com/office/2007/relationships/media" Target="../media/media2.wmv"/><Relationship Id="rId6" Type="http://schemas.openxmlformats.org/officeDocument/2006/relationships/audio" Target="../media/audio3.wav"/><Relationship Id="rId11" Type="http://schemas.openxmlformats.org/officeDocument/2006/relationships/image" Target="../media/image59.png"/><Relationship Id="rId5" Type="http://schemas.openxmlformats.org/officeDocument/2006/relationships/audio" Target="../media/audio2.wav"/><Relationship Id="rId15" Type="http://schemas.openxmlformats.org/officeDocument/2006/relationships/image" Target="../media/image60.png"/><Relationship Id="rId10" Type="http://schemas.openxmlformats.org/officeDocument/2006/relationships/image" Target="../media/image58.png"/><Relationship Id="rId4" Type="http://schemas.openxmlformats.org/officeDocument/2006/relationships/audio" Target="../media/audio1.wav"/><Relationship Id="rId9" Type="http://schemas.openxmlformats.org/officeDocument/2006/relationships/image" Target="../media/image57.png"/><Relationship Id="rId1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61.png"/><Relationship Id="rId7" Type="http://schemas.openxmlformats.org/officeDocument/2006/relationships/image" Target="../media/image6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9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4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8.png"/><Relationship Id="rId12" Type="http://schemas.openxmlformats.org/officeDocument/2006/relationships/image" Target="../media/image70.png"/><Relationship Id="rId17" Type="http://schemas.openxmlformats.org/officeDocument/2006/relationships/slide" Target="slide20.xml"/><Relationship Id="rId2" Type="http://schemas.openxmlformats.org/officeDocument/2006/relationships/video" Target="../media/media2.wmv"/><Relationship Id="rId16" Type="http://schemas.openxmlformats.org/officeDocument/2006/relationships/image" Target="../media/image46.png"/><Relationship Id="rId1" Type="http://schemas.microsoft.com/office/2007/relationships/media" Target="../media/media2.wmv"/><Relationship Id="rId6" Type="http://schemas.openxmlformats.org/officeDocument/2006/relationships/audio" Target="../media/audio3.wav"/><Relationship Id="rId11" Type="http://schemas.openxmlformats.org/officeDocument/2006/relationships/image" Target="../media/image69.png"/><Relationship Id="rId5" Type="http://schemas.openxmlformats.org/officeDocument/2006/relationships/audio" Target="../media/audio2.wav"/><Relationship Id="rId15" Type="http://schemas.openxmlformats.org/officeDocument/2006/relationships/image" Target="../media/image45.png"/><Relationship Id="rId10" Type="http://schemas.openxmlformats.org/officeDocument/2006/relationships/image" Target="../media/image68.png"/><Relationship Id="rId4" Type="http://schemas.openxmlformats.org/officeDocument/2006/relationships/audio" Target="../media/audio1.wav"/><Relationship Id="rId9" Type="http://schemas.openxmlformats.org/officeDocument/2006/relationships/image" Target="../media/image67.png"/><Relationship Id="rId14" Type="http://schemas.openxmlformats.org/officeDocument/2006/relationships/image" Target="../media/image7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hyperlink" Target="Beat_Mua_he_-_Beat.mp3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10" Type="http://schemas.openxmlformats.org/officeDocument/2006/relationships/image" Target="../media/image78.png"/><Relationship Id="rId4" Type="http://schemas.openxmlformats.org/officeDocument/2006/relationships/image" Target="../media/image73.png"/><Relationship Id="rId9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4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8.png"/><Relationship Id="rId12" Type="http://schemas.openxmlformats.org/officeDocument/2006/relationships/image" Target="../media/image83.png"/><Relationship Id="rId2" Type="http://schemas.openxmlformats.org/officeDocument/2006/relationships/video" Target="../media/media2.wmv"/><Relationship Id="rId16" Type="http://schemas.openxmlformats.org/officeDocument/2006/relationships/slide" Target="slide23.xml"/><Relationship Id="rId1" Type="http://schemas.microsoft.com/office/2007/relationships/media" Target="../media/media2.wmv"/><Relationship Id="rId6" Type="http://schemas.openxmlformats.org/officeDocument/2006/relationships/audio" Target="../media/audio3.wav"/><Relationship Id="rId11" Type="http://schemas.openxmlformats.org/officeDocument/2006/relationships/image" Target="../media/image82.png"/><Relationship Id="rId5" Type="http://schemas.openxmlformats.org/officeDocument/2006/relationships/audio" Target="../media/audio2.wav"/><Relationship Id="rId15" Type="http://schemas.openxmlformats.org/officeDocument/2006/relationships/image" Target="../media/image46.png"/><Relationship Id="rId10" Type="http://schemas.openxmlformats.org/officeDocument/2006/relationships/image" Target="../media/image81.png"/><Relationship Id="rId4" Type="http://schemas.openxmlformats.org/officeDocument/2006/relationships/audio" Target="../media/audio1.wav"/><Relationship Id="rId9" Type="http://schemas.openxmlformats.org/officeDocument/2006/relationships/image" Target="../media/image80.png"/><Relationship Id="rId1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84.png"/><Relationship Id="rId7" Type="http://schemas.openxmlformats.org/officeDocument/2006/relationships/image" Target="../media/image86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8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slide" Target="slide4.xml"/><Relationship Id="rId7" Type="http://schemas.openxmlformats.org/officeDocument/2006/relationships/slide" Target="slide8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Relationship Id="rId9" Type="http://schemas.openxmlformats.org/officeDocument/2006/relationships/slide" Target="slide1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openxmlformats.org/officeDocument/2006/relationships/slide" Target="slide3.xml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0.wmf"/><Relationship Id="rId4" Type="http://schemas.openxmlformats.org/officeDocument/2006/relationships/image" Target="../media/image12.png"/><Relationship Id="rId9" Type="http://schemas.openxmlformats.org/officeDocument/2006/relationships/image" Target="../media/image5.wmf"/><Relationship Id="rId1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slide" Target="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7.png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wmf"/><Relationship Id="rId5" Type="http://schemas.openxmlformats.org/officeDocument/2006/relationships/slide" Target="slide3.xml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2.png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6.wmf"/><Relationship Id="rId5" Type="http://schemas.openxmlformats.org/officeDocument/2006/relationships/slide" Target="slide3.xml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7.png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Frames PPT 0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818964" y="1273037"/>
            <a:ext cx="50706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TRÒ CHƠI Ô CHỮ</a:t>
            </a:r>
          </a:p>
        </p:txBody>
      </p:sp>
      <p:sp>
        <p:nvSpPr>
          <p:cNvPr id="36871" name="AutoShape 7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537228" y="2231573"/>
            <a:ext cx="3634088" cy="3634088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0C34F5D-4A94-4DE9-A02A-B4719D92779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599321" y="3298595"/>
            <a:ext cx="1938440" cy="1938440"/>
          </a:xfrm>
          <a:prstGeom prst="rect">
            <a:avLst/>
          </a:prstGeom>
        </p:spPr>
      </p:pic>
      <p:sp>
        <p:nvSpPr>
          <p:cNvPr id="3" name="Thought Bubble: Cloud 2">
            <a:extLst>
              <a:ext uri="{FF2B5EF4-FFF2-40B4-BE49-F238E27FC236}">
                <a16:creationId xmlns:a16="http://schemas.microsoft.com/office/drawing/2014/main" id="{35BD0F90-3493-4ADB-83D8-00D6B59B8022}"/>
              </a:ext>
            </a:extLst>
          </p:cNvPr>
          <p:cNvSpPr/>
          <p:nvPr/>
        </p:nvSpPr>
        <p:spPr>
          <a:xfrm>
            <a:off x="7207782" y="2042478"/>
            <a:ext cx="3003018" cy="2006139"/>
          </a:xfrm>
          <a:prstGeom prst="cloudCallout">
            <a:avLst>
              <a:gd name="adj1" fmla="val -49191"/>
              <a:gd name="adj2" fmla="val 45407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 "/>
              </a:rPr>
              <a:t>HOẠT ĐỘNG CÁ NHÂN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6E901ED-A3CC-4F1F-B133-3E81434C0F02}"/>
              </a:ext>
            </a:extLst>
          </p:cNvPr>
          <p:cNvSpPr/>
          <p:nvPr/>
        </p:nvSpPr>
        <p:spPr>
          <a:xfrm>
            <a:off x="2289827" y="2588347"/>
            <a:ext cx="2458337" cy="9144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5840941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322025" y="58944"/>
            <a:ext cx="1253816" cy="1253816"/>
          </a:xfrm>
          <a:prstGeom prst="rect">
            <a:avLst/>
          </a:prstGeom>
        </p:spPr>
      </p:pic>
      <p:sp>
        <p:nvSpPr>
          <p:cNvPr id="5" name="Flowchart: Process 4"/>
          <p:cNvSpPr/>
          <p:nvPr/>
        </p:nvSpPr>
        <p:spPr>
          <a:xfrm>
            <a:off x="1925516" y="268941"/>
            <a:ext cx="521235" cy="664426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3" name="Flowchart: Process 12"/>
          <p:cNvSpPr/>
          <p:nvPr/>
        </p:nvSpPr>
        <p:spPr>
          <a:xfrm>
            <a:off x="2482754" y="261258"/>
            <a:ext cx="448700" cy="672110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4" name="Flowchart: Process 13"/>
          <p:cNvSpPr/>
          <p:nvPr/>
        </p:nvSpPr>
        <p:spPr>
          <a:xfrm>
            <a:off x="2954736" y="268942"/>
            <a:ext cx="527758" cy="664425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15" name="Flowchart: Process 14"/>
          <p:cNvSpPr/>
          <p:nvPr/>
        </p:nvSpPr>
        <p:spPr>
          <a:xfrm>
            <a:off x="4185144" y="268942"/>
            <a:ext cx="488229" cy="664425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6" name="Flowchart: Process 15"/>
          <p:cNvSpPr/>
          <p:nvPr/>
        </p:nvSpPr>
        <p:spPr>
          <a:xfrm>
            <a:off x="4709376" y="268937"/>
            <a:ext cx="825791" cy="664425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4" name="Rectangle 3"/>
          <p:cNvSpPr/>
          <p:nvPr/>
        </p:nvSpPr>
        <p:spPr>
          <a:xfrm>
            <a:off x="5906448" y="-6895"/>
            <a:ext cx="59182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4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20" name="Flowchart: Process 19"/>
          <p:cNvSpPr/>
          <p:nvPr/>
        </p:nvSpPr>
        <p:spPr>
          <a:xfrm>
            <a:off x="3673633" y="268939"/>
            <a:ext cx="488229" cy="664426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3D98F60-0FAA-4CA5-9973-201B7DADC7D2}"/>
              </a:ext>
            </a:extLst>
          </p:cNvPr>
          <p:cNvSpPr/>
          <p:nvPr/>
        </p:nvSpPr>
        <p:spPr>
          <a:xfrm>
            <a:off x="0" y="4180114"/>
            <a:ext cx="2237014" cy="240894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CFBFDD6B-10F6-4B22-807C-09340743667E}"/>
              </a:ext>
            </a:extLst>
          </p:cNvPr>
          <p:cNvSpPr/>
          <p:nvPr/>
        </p:nvSpPr>
        <p:spPr>
          <a:xfrm>
            <a:off x="481564" y="967822"/>
            <a:ext cx="11467369" cy="66479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HỌC LỒNG TÂM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Ai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ắt nạt có thể xảy ra ở những tình huống nào? Trong lớp học, sân trường, hay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ên mạng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một bạn bị bắt nạt, cảm giác của bạn ấy như thế nào? Ai có thể chia sẻ suy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hĩ của mình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em nghĩ hành động bắt nạt ảnh hưởng như thế nào đến tinh thần và học tập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a bạn bị bắt nạt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những cách nào chúng ta có thể làm để xây dựng một môi trường học tập an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àn và thân thiện hơn?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ốt</a:t>
            </a:r>
            <a:r>
              <a:rPr lang="en-US" sz="2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ậ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ê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/>
              <a:t>một môi trường học đường an toàn, thân thiện và tích cực, nơi mọi học sinh đều cảm thấy được tôn trọng và bảo vệ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4187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441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52164" y="8296"/>
            <a:ext cx="980589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J)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ởi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ặng1kg 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m/s)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59441" y="1568754"/>
            <a:ext cx="103588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ở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m/s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10174" y="2307417"/>
            <a:ext cx="118961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ở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ở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2J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6836607" y="5909448"/>
            <a:ext cx="2744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320135"/>
              </p:ext>
            </p:extLst>
          </p:nvPr>
        </p:nvGraphicFramePr>
        <p:xfrm>
          <a:off x="5307106" y="855903"/>
          <a:ext cx="1390237" cy="53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3" imgW="634725" imgH="228501" progId="Equation.DSMT4">
                  <p:embed/>
                </p:oleObj>
              </mc:Choice>
              <mc:Fallback>
                <p:oleObj name="Equation" r:id="rId3" imgW="634725" imgH="228501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106" y="855903"/>
                        <a:ext cx="1390237" cy="539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602717"/>
              </p:ext>
            </p:extLst>
          </p:nvPr>
        </p:nvGraphicFramePr>
        <p:xfrm>
          <a:off x="720669" y="4958549"/>
          <a:ext cx="2885653" cy="984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5" imgW="1231366" imgH="418918" progId="Equation.DSMT4">
                  <p:embed/>
                </p:oleObj>
              </mc:Choice>
              <mc:Fallback>
                <p:oleObj name="Equation" r:id="rId5" imgW="1231366" imgH="41891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669" y="4958549"/>
                        <a:ext cx="2885653" cy="984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352164" y="2774560"/>
            <a:ext cx="1165415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ở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m/s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ở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K=0,5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4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359441" y="4034589"/>
            <a:ext cx="1125814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ơ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ở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ở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2J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K=0,5v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899963" y="5133682"/>
            <a:ext cx="2744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307106" y="53194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53565"/>
              </p:ext>
            </p:extLst>
          </p:nvPr>
        </p:nvGraphicFramePr>
        <p:xfrm>
          <a:off x="654423" y="6087789"/>
          <a:ext cx="2556688" cy="59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7" imgW="1104421" imgH="266584" progId="Equation.DSMT4">
                  <p:embed/>
                </p:oleObj>
              </mc:Choice>
              <mc:Fallback>
                <p:oleObj name="Equation" r:id="rId7" imgW="1104421" imgH="26658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23" y="6087789"/>
                        <a:ext cx="2556688" cy="590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14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724807" y="245626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6" action="ppaction://hlinksldjump"/>
          </p:cNvPr>
          <p:cNvSpPr/>
          <p:nvPr/>
        </p:nvSpPr>
        <p:spPr>
          <a:xfrm>
            <a:off x="2290411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3788327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8" action="ppaction://hlinksldjump"/>
          </p:cNvPr>
          <p:cNvSpPr/>
          <p:nvPr/>
        </p:nvSpPr>
        <p:spPr>
          <a:xfrm>
            <a:off x="1537833" y="39943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9" action="ppaction://hlinksldjump"/>
          </p:cNvPr>
          <p:cNvSpPr/>
          <p:nvPr/>
        </p:nvSpPr>
        <p:spPr>
          <a:xfrm>
            <a:off x="3035751" y="39943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GB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8155" y="535734"/>
            <a:ext cx="6056511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defTabSz="914377">
              <a:defRPr/>
            </a:pPr>
            <a:r>
              <a:rPr lang="en-US" sz="6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2EFA46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 </a:t>
            </a:r>
            <a:r>
              <a:rPr lang="en-US" sz="60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2EFA46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2EFA46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1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3"/>
            <a:ext cx="495300" cy="43815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8"/>
            <a:ext cx="495300" cy="438151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grpSp>
        <p:nvGrpSpPr>
          <p:cNvPr id="13" name="vong quay"/>
          <p:cNvGrpSpPr/>
          <p:nvPr/>
        </p:nvGrpSpPr>
        <p:grpSpPr>
          <a:xfrm>
            <a:off x="5825984" y="478515"/>
            <a:ext cx="5042125" cy="5036855"/>
            <a:chOff x="5425622" y="292790"/>
            <a:chExt cx="5834378" cy="582828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 rot="14949661">
              <a:off x="6674685" y="1055600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377">
                <a:defRPr/>
              </a:pPr>
              <a:r>
                <a:rPr lang="en-GB" sz="28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GB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8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ởng</a:t>
              </a:r>
              <a:endParaRPr lang="vi-VN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 rot="12232592">
              <a:off x="5742638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377"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lang="vi-VN" sz="32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17590276">
              <a:off x="8006075" y="1180233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377">
                <a:defRPr/>
              </a:pPr>
              <a:r>
                <a:rPr lang="en-GB" sz="2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lang="vi-VN" sz="2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377"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lang="vi-VN" sz="32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9501114">
              <a:off x="5697322" y="3560278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377">
                <a:defRPr/>
              </a:pPr>
              <a:r>
                <a:rPr lang="en-GB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</a:t>
              </a:r>
              <a:endParaRPr lang="vi-VN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6703311">
              <a:off x="6689915" y="4492328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377"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lang="vi-VN" sz="32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3829829">
              <a:off x="8019635" y="4286550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377">
                <a:defRPr/>
              </a:pPr>
              <a:r>
                <a:rPr lang="en-GB" sz="28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GB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800" b="1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ởng</a:t>
              </a:r>
              <a:endParaRPr lang="vi-VN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 rot="1321648">
              <a:off x="8940448" y="3591787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377">
                <a:defRPr/>
              </a:pPr>
              <a:r>
                <a:rPr lang="en-GB" sz="2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lang="vi-VN" sz="2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quay dung"/>
          <p:cNvSpPr/>
          <p:nvPr/>
        </p:nvSpPr>
        <p:spPr>
          <a:xfrm>
            <a:off x="9287691" y="587853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GB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- DỪNG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5" name="Picture 24">
            <a:hlinkClick r:id="" action="ppaction://noaction"/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998" y="478514"/>
            <a:ext cx="714375" cy="119062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0378" y="2441715"/>
            <a:ext cx="1354215" cy="1155064"/>
          </a:xfrm>
          <a:prstGeom prst="rect">
            <a:avLst/>
          </a:prstGeom>
        </p:spPr>
      </p:pic>
      <p:sp>
        <p:nvSpPr>
          <p:cNvPr id="30" name="Isosceles Triangle 29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1" name="Isosceles Triangle 30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8" name="Isosceles Triangle 37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9" name="Isosceles Triangle 38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0" name="Isosceles Triangle 39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7" name="Isosceles Triangle 46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8" y="2330898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Heart 56">
            <a:hlinkClick r:id="" action="ppaction://noaction"/>
          </p:cNvPr>
          <p:cNvSpPr/>
          <p:nvPr/>
        </p:nvSpPr>
        <p:spPr>
          <a:xfrm rot="5400000">
            <a:off x="11351622" y="2586573"/>
            <a:ext cx="783772" cy="78377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endParaRPr lang="vi-VN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quay dung">
            <a:hlinkClick r:id="rId15" action="ppaction://hlinksldjump"/>
            <a:extLst>
              <a:ext uri="{FF2B5EF4-FFF2-40B4-BE49-F238E27FC236}">
                <a16:creationId xmlns:a16="http://schemas.microsoft.com/office/drawing/2014/main" id="{206A6DAB-1B38-4056-9D53-4969C027C9B0}"/>
              </a:ext>
            </a:extLst>
          </p:cNvPr>
          <p:cNvSpPr/>
          <p:nvPr/>
        </p:nvSpPr>
        <p:spPr>
          <a:xfrm>
            <a:off x="1320801" y="5765800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>
              <a:defRPr/>
            </a:pPr>
            <a:r>
              <a:rPr lang="en-GB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T CH</a:t>
            </a:r>
            <a:r>
              <a:rPr lang="vi-VN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2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endParaRPr lang="vi-VN" sz="24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Arrow: Right 1">
            <a:hlinkClick r:id="" action="ppaction://noaction"/>
            <a:extLst>
              <a:ext uri="{FF2B5EF4-FFF2-40B4-BE49-F238E27FC236}">
                <a16:creationId xmlns:a16="http://schemas.microsoft.com/office/drawing/2014/main" id="{0BE0E2B3-B358-4472-9815-DBFD0DEC1560}"/>
              </a:ext>
            </a:extLst>
          </p:cNvPr>
          <p:cNvSpPr/>
          <p:nvPr/>
        </p:nvSpPr>
        <p:spPr>
          <a:xfrm>
            <a:off x="200298" y="6070600"/>
            <a:ext cx="815703" cy="5442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358995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>
                      <p:stCondLst>
                        <p:cond delay="0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3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41" grpId="0"/>
      <p:bldP spid="30" grpId="0" animBg="1"/>
      <p:bldP spid="31" grpId="0" animBg="1"/>
      <p:bldP spid="32" grpId="0" animBg="1"/>
      <p:bldP spid="33" grpId="0" animBg="1"/>
      <p:bldP spid="34" grpId="0" animBg="1"/>
      <p:bldP spid="38" grpId="0" animBg="1"/>
      <p:bldP spid="39" grpId="0" animBg="1"/>
      <p:bldP spid="40" grpId="0" animBg="1"/>
      <p:bldP spid="42" grpId="0" animBg="1"/>
      <p:bldP spid="43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TextBox 61"/>
          <p:cNvSpPr txBox="1"/>
          <p:nvPr/>
        </p:nvSpPr>
        <p:spPr>
          <a:xfrm>
            <a:off x="1930400" y="-25400"/>
            <a:ext cx="9245600" cy="913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defRPr/>
            </a:pPr>
            <a:r>
              <a:rPr lang="en-US" sz="5333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 CHƠI: Ô SỐ MAY MẮN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0" y="685800"/>
            <a:ext cx="12192000" cy="6124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lnSpc>
                <a:spcPct val="150000"/>
              </a:lnSpc>
              <a:defRPr/>
            </a:pP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 defTabSz="914377">
              <a:lnSpc>
                <a:spcPct val="150000"/>
              </a:lnSpc>
              <a:defRPr/>
            </a:pP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 ô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4 ô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 ô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ay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Ai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ơ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ành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ĐÚNG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SAI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ường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73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1" name="Left Arrow 57">
            <a:hlinkClick r:id="rId3" action="ppaction://hlinksldjump"/>
            <a:extLst>
              <a:ext uri="{FF2B5EF4-FFF2-40B4-BE49-F238E27FC236}">
                <a16:creationId xmlns:a16="http://schemas.microsoft.com/office/drawing/2014/main" id="{91F1E4BE-9E36-4089-B82F-C377F8931FA0}"/>
              </a:ext>
            </a:extLst>
          </p:cNvPr>
          <p:cNvSpPr/>
          <p:nvPr/>
        </p:nvSpPr>
        <p:spPr>
          <a:xfrm>
            <a:off x="11024824" y="6237469"/>
            <a:ext cx="963977" cy="54433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/>
          </a:p>
        </p:txBody>
      </p:sp>
    </p:spTree>
    <p:extLst>
      <p:ext uri="{BB962C8B-B14F-4D97-AF65-F5344CB8AC3E}">
        <p14:creationId xmlns:p14="http://schemas.microsoft.com/office/powerpoint/2010/main" val="2359314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3E8142A-53D0-4A83-A7D3-F17B6DB15D7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595" y="820131"/>
            <a:ext cx="495300" cy="43815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EDD3B70-4950-44F5-BC4E-F8CC321270F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527" y="1182073"/>
            <a:ext cx="495300" cy="43815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99462E9-ECF3-4B5F-BD3F-FAE2CC1CA1F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8939" y="654878"/>
            <a:ext cx="495300" cy="4381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E373769-22ED-4FFB-8253-9102DD1430D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6809" y="1182073"/>
            <a:ext cx="495300" cy="43815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9700128-2AA1-4D5C-9FA8-BCF0DE8043C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8211" y="896341"/>
            <a:ext cx="495300" cy="43815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98B1AB7-6C1B-4D36-BE6C-EA93D11FECB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-2540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Snip Diagonal Corner Rectangle 2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84F0150-BAA3-43E8-A49A-E943354BDE61}"/>
                  </a:ext>
                </a:extLst>
              </p:cNvPr>
              <p:cNvSpPr/>
              <p:nvPr/>
            </p:nvSpPr>
            <p:spPr>
              <a:xfrm>
                <a:off x="752588" y="311385"/>
                <a:ext cx="9042400" cy="2041385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267" b="1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âu 1. </a:t>
                </a:r>
                <a:r>
                  <a:rPr lang="en-US" sz="42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Điểm nào sau đây thuộc đồ thị </a:t>
                </a:r>
                <a:r>
                  <a:rPr lang="en-US" sz="4267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hàm</a:t>
                </a:r>
                <a:r>
                  <a:rPr lang="en-US" sz="42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4267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số</a:t>
                </a:r>
                <a:r>
                  <a:rPr lang="en-US" sz="42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𝒚</m:t>
                    </m:r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4267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sz="4267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4267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267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267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267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2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10" name="Snip Diagonal Corner Rectangle 2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84F0150-BAA3-43E8-A49A-E943354BDE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588" y="311385"/>
                <a:ext cx="9042400" cy="2041385"/>
              </a:xfrm>
              <a:prstGeom prst="snip2DiagRect">
                <a:avLst/>
              </a:prstGeom>
              <a:blipFill>
                <a:blip r:embed="rId10"/>
                <a:stretch>
                  <a:fillRect l="-741" r="-674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F2D0D8F-FAB3-49A0-8172-4F30162D07E3}"/>
                  </a:ext>
                </a:extLst>
              </p:cNvPr>
              <p:cNvSpPr/>
              <p:nvPr/>
            </p:nvSpPr>
            <p:spPr>
              <a:xfrm>
                <a:off x="650986" y="2616200"/>
                <a:ext cx="5283201" cy="103652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.</a:t>
                </a:r>
                <a:r>
                  <a:rPr lang="en-US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67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67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267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267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Rectangle 10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F2D0D8F-FAB3-49A0-8172-4F30162D07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986" y="2616200"/>
                <a:ext cx="5283201" cy="1036523"/>
              </a:xfrm>
              <a:prstGeom prst="rect">
                <a:avLst/>
              </a:prstGeom>
              <a:blipFill>
                <a:blip r:embed="rId11"/>
                <a:stretch>
                  <a:fillRect b="-13529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5337592-01A4-422D-8F54-9CBBC12257F6}"/>
                  </a:ext>
                </a:extLst>
              </p:cNvPr>
              <p:cNvSpPr/>
              <p:nvPr/>
            </p:nvSpPr>
            <p:spPr>
              <a:xfrm>
                <a:off x="6316873" y="2618502"/>
                <a:ext cx="5179916" cy="108502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.</a:t>
                </a:r>
                <a:r>
                  <a:rPr lang="en-US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67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67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267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267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Rectangle 11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5337592-01A4-422D-8F54-9CBBC12257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6873" y="2618502"/>
                <a:ext cx="5179916" cy="1085023"/>
              </a:xfrm>
              <a:prstGeom prst="rect">
                <a:avLst/>
              </a:prstGeom>
              <a:blipFill>
                <a:blip r:embed="rId12"/>
                <a:stretch>
                  <a:fillRect b="-1011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9CB8B3E-2DFB-417F-A23B-313418ED0F2D}"/>
                  </a:ext>
                </a:extLst>
              </p:cNvPr>
              <p:cNvSpPr/>
              <p:nvPr/>
            </p:nvSpPr>
            <p:spPr>
              <a:xfrm>
                <a:off x="665681" y="4051529"/>
                <a:ext cx="5268507" cy="101160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.</a:t>
                </a:r>
                <a:r>
                  <a:rPr lang="en-US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67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67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267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267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267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67" b="1" i="1" dirty="0">
                    <a:solidFill>
                      <a:schemeClr val="bg1"/>
                    </a:solidFill>
                    <a:latin typeface="Calibri Light"/>
                  </a:rPr>
                  <a:t> </a:t>
                </a:r>
                <a:endParaRPr lang="vi-VN" sz="4267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9CB8B3E-2DFB-417F-A23B-313418ED0F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681" y="4051529"/>
                <a:ext cx="5268507" cy="1011603"/>
              </a:xfrm>
              <a:prstGeom prst="rect">
                <a:avLst/>
              </a:prstGeom>
              <a:blipFill>
                <a:blip r:embed="rId13"/>
                <a:stretch>
                  <a:fillRect b="-1325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0A1000F-46EA-405B-8432-5C7F5224C158}"/>
                  </a:ext>
                </a:extLst>
              </p:cNvPr>
              <p:cNvSpPr/>
              <p:nvPr/>
            </p:nvSpPr>
            <p:spPr>
              <a:xfrm>
                <a:off x="6316873" y="4038601"/>
                <a:ext cx="5165223" cy="1075332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.</a:t>
                </a:r>
                <a:r>
                  <a:rPr lang="en-US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67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67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267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267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 </m:t>
                        </m:r>
                        <m:f>
                          <m:fPr>
                            <m:ctrlPr>
                              <a:rPr lang="en-US" sz="4267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267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267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67" b="1" i="1" dirty="0">
                    <a:solidFill>
                      <a:schemeClr val="bg1"/>
                    </a:solidFill>
                    <a:latin typeface="Calibri Light"/>
                  </a:rPr>
                  <a:t> </a:t>
                </a:r>
                <a:endParaRPr lang="vi-VN" sz="4267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0A1000F-46EA-405B-8432-5C7F5224C1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6873" y="4038601"/>
                <a:ext cx="5165223" cy="1075332"/>
              </a:xfrm>
              <a:prstGeom prst="rect">
                <a:avLst/>
              </a:prstGeom>
              <a:blipFill>
                <a:blip r:embed="rId14"/>
                <a:stretch>
                  <a:fillRect b="-1079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 descr="OPL20U25GSXzBJYl68kk8uQGfFKzs7yb1M4KJWUiLk6ZEvGF+qCIPSnY57AbBFCvTW2023.18.11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95CC4FF-CA25-4AB6-A87A-544662CA3066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8380" y="2797065"/>
            <a:ext cx="805723" cy="708059"/>
          </a:xfrm>
          <a:prstGeom prst="rect">
            <a:avLst/>
          </a:prstGeom>
        </p:spPr>
      </p:pic>
      <p:pic>
        <p:nvPicPr>
          <p:cNvPr id="16" name="Picture 15" descr="OPL20U25GSXzBJYl68kk8uQGfFKzs7yb1M4KJWUiLk6ZEvGF+qCIPSnY57AbBFCvTW2023.18.11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8318B6-A1D7-43D5-8E0D-571E84D171A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8381" y="4203650"/>
            <a:ext cx="732404" cy="64362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FFDFA3D-5DC6-45B8-9D5F-83B01B915874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0789" y="4293609"/>
            <a:ext cx="804743" cy="64379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F090DF1-CAC6-4D4E-AE61-35AD8C4623B4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0788" y="2874222"/>
            <a:ext cx="732592" cy="643793"/>
          </a:xfrm>
          <a:prstGeom prst="rect">
            <a:avLst/>
          </a:prstGeom>
        </p:spPr>
      </p:pic>
      <p:pic>
        <p:nvPicPr>
          <p:cNvPr id="19" name="Đồng-hồ-đếm-ngược-30-giây">
            <a:hlinkClick r:id="" action="ppaction://media"/>
            <a:extLst>
              <a:ext uri="{FF2B5EF4-FFF2-40B4-BE49-F238E27FC236}">
                <a16:creationId xmlns:a16="http://schemas.microsoft.com/office/drawing/2014/main" id="{92E8F0BB-6F36-4C17-82DA-BE774B41FB7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0302989" y="457200"/>
            <a:ext cx="1216943" cy="684531"/>
          </a:xfrm>
          <a:prstGeom prst="rect">
            <a:avLst/>
          </a:prstGeom>
        </p:spPr>
      </p:pic>
      <p:sp>
        <p:nvSpPr>
          <p:cNvPr id="23" name="Rectangle: Folded Corner 26">
            <a:hlinkClick r:id="rId18" action="ppaction://hlinksldjump"/>
            <a:extLst>
              <a:ext uri="{FF2B5EF4-FFF2-40B4-BE49-F238E27FC236}">
                <a16:creationId xmlns:a16="http://schemas.microsoft.com/office/drawing/2014/main" id="{494E3750-514F-4C27-AE90-E133D578F99C}"/>
              </a:ext>
            </a:extLst>
          </p:cNvPr>
          <p:cNvSpPr/>
          <p:nvPr/>
        </p:nvSpPr>
        <p:spPr>
          <a:xfrm>
            <a:off x="8385634" y="5461001"/>
            <a:ext cx="3196767" cy="864377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35" tIns="60916" rIns="121835" bIns="60916" rtlCol="0" anchor="ctr"/>
          <a:lstStyle/>
          <a:p>
            <a:pPr algn="ctr"/>
            <a:r>
              <a:rPr lang="en-US" sz="3733" b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ướng dẫn</a:t>
            </a:r>
            <a:endParaRPr lang="en-US" sz="3733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5509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0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9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video>
              <p:cMediaNode vol="80000">
                <p:cTn id="100" fill="hold" display="0">
                  <p:stCondLst>
                    <p:cond delay="indefinite"/>
                  </p:st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3E8142A-53D0-4A83-A7D3-F17B6DB15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595" y="820131"/>
            <a:ext cx="495300" cy="43815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EDD3B70-4950-44F5-BC4E-F8CC321270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527" y="1182073"/>
            <a:ext cx="495300" cy="43815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99462E9-ECF3-4B5F-BD3F-FAE2CC1CA1F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8939" y="654878"/>
            <a:ext cx="495300" cy="43815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E373769-22ED-4FFB-8253-9102DD1430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6809" y="1182073"/>
            <a:ext cx="495300" cy="43815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9700128-2AA1-4D5C-9FA8-BCF0DE8043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8211" y="896341"/>
            <a:ext cx="495300" cy="43815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98B1AB7-6C1B-4D36-BE6C-EA93D11FEC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2540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Snip Diagonal Corner Rectangle 2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84F0150-BAA3-43E8-A49A-E943354BDE61}"/>
                  </a:ext>
                </a:extLst>
              </p:cNvPr>
              <p:cNvSpPr/>
              <p:nvPr/>
            </p:nvSpPr>
            <p:spPr>
              <a:xfrm>
                <a:off x="406401" y="248032"/>
                <a:ext cx="11379199" cy="934041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3467" b="1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âu 1. </a:t>
                </a:r>
                <a:r>
                  <a:rPr lang="en-US" sz="34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Điểm nào sau đây thuộc đồ thị </a:t>
                </a:r>
                <a:r>
                  <a:rPr lang="en-US" sz="3467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hàm</a:t>
                </a:r>
                <a:r>
                  <a:rPr lang="en-US" sz="34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3467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số</a:t>
                </a:r>
                <a:r>
                  <a:rPr lang="en-US" sz="34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4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𝒚</m:t>
                    </m:r>
                    <m:r>
                      <a:rPr lang="en-US" sz="34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467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sz="3467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3467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3467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imes New Roman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3467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467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4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10" name="Snip Diagonal Corner Rectangle 2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84F0150-BAA3-43E8-A49A-E943354BDE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1" y="248032"/>
                <a:ext cx="11379199" cy="934041"/>
              </a:xfrm>
              <a:prstGeom prst="snip2DiagRect">
                <a:avLst/>
              </a:prstGeom>
              <a:blipFill>
                <a:blip r:embed="rId5"/>
                <a:stretch>
                  <a:fillRect l="-857" b="-5882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985192AF-81B4-4A89-9F24-4B1C6DE62DF3}"/>
              </a:ext>
            </a:extLst>
          </p:cNvPr>
          <p:cNvSpPr txBox="1"/>
          <p:nvPr/>
        </p:nvSpPr>
        <p:spPr>
          <a:xfrm>
            <a:off x="4970469" y="1092200"/>
            <a:ext cx="24463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ng dẫ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0221CCDF-2056-4075-9FB6-240A185663B8}"/>
                  </a:ext>
                </a:extLst>
              </p:cNvPr>
              <p:cNvSpPr txBox="1"/>
              <p:nvPr/>
            </p:nvSpPr>
            <p:spPr>
              <a:xfrm>
                <a:off x="406400" y="1418022"/>
                <a:ext cx="11277600" cy="1483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Thay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hàm số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được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vô lí)</a:t>
                </a: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0221CCDF-2056-4075-9FB6-240A185663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" y="1418022"/>
                <a:ext cx="11277600" cy="1483098"/>
              </a:xfrm>
              <a:prstGeom prst="rect">
                <a:avLst/>
              </a:prstGeom>
              <a:blipFill>
                <a:blip r:embed="rId6"/>
                <a:stretch>
                  <a:fillRect l="-1405" b="-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4B397873-CD09-4075-821C-ACF7FCC22991}"/>
                  </a:ext>
                </a:extLst>
              </p:cNvPr>
              <p:cNvSpPr txBox="1"/>
              <p:nvPr/>
            </p:nvSpPr>
            <p:spPr>
              <a:xfrm>
                <a:off x="406400" y="2637222"/>
                <a:ext cx="11277600" cy="1483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Thay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hàm số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được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=2</m:t>
                    </m:r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vô lí)</a:t>
                </a: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4B397873-CD09-4075-821C-ACF7FCC229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" y="2637222"/>
                <a:ext cx="11277600" cy="1483098"/>
              </a:xfrm>
              <a:prstGeom prst="rect">
                <a:avLst/>
              </a:prstGeom>
              <a:blipFill>
                <a:blip r:embed="rId7"/>
                <a:stretch>
                  <a:fillRect l="-1405" b="-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DDA36B1-68FB-4857-A11A-EDF31828749E}"/>
                  </a:ext>
                </a:extLst>
              </p:cNvPr>
              <p:cNvSpPr txBox="1"/>
              <p:nvPr/>
            </p:nvSpPr>
            <p:spPr>
              <a:xfrm>
                <a:off x="406400" y="3862758"/>
                <a:ext cx="11422293" cy="1483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Thay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1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hàm số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được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vô lí)</a:t>
                </a: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5DDA36B1-68FB-4857-A11A-EDF3182874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" y="3862758"/>
                <a:ext cx="11422293" cy="1483098"/>
              </a:xfrm>
              <a:prstGeom prst="rect">
                <a:avLst/>
              </a:prstGeom>
              <a:blipFill>
                <a:blip r:embed="rId8"/>
                <a:stretch>
                  <a:fillRect l="-1388" r="-1228" b="-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2F48EACC-E032-4770-A748-47732873CA34}"/>
                  </a:ext>
                </a:extLst>
              </p:cNvPr>
              <p:cNvSpPr txBox="1"/>
              <p:nvPr/>
            </p:nvSpPr>
            <p:spPr>
              <a:xfrm>
                <a:off x="406400" y="5027058"/>
                <a:ext cx="11422293" cy="1483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Thay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1;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o hàm số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được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luôn đúng)</a:t>
                </a: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2F48EACC-E032-4770-A748-47732873CA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" y="5027058"/>
                <a:ext cx="11422293" cy="1483098"/>
              </a:xfrm>
              <a:prstGeom prst="rect">
                <a:avLst/>
              </a:prstGeom>
              <a:blipFill>
                <a:blip r:embed="rId9"/>
                <a:stretch>
                  <a:fillRect l="-1388" r="-1602" b="-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id="{0E3254A6-4AA5-405D-BB6D-35B101FB2C79}"/>
              </a:ext>
            </a:extLst>
          </p:cNvPr>
          <p:cNvSpPr txBox="1"/>
          <p:nvPr/>
        </p:nvSpPr>
        <p:spPr>
          <a:xfrm>
            <a:off x="7531896" y="5892429"/>
            <a:ext cx="3808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đúng là D.</a:t>
            </a:r>
          </a:p>
        </p:txBody>
      </p:sp>
      <p:sp>
        <p:nvSpPr>
          <p:cNvPr id="59" name="Left Arrow 57">
            <a:hlinkClick r:id="rId10" action="ppaction://hlinksldjump"/>
            <a:extLst>
              <a:ext uri="{FF2B5EF4-FFF2-40B4-BE49-F238E27FC236}">
                <a16:creationId xmlns:a16="http://schemas.microsoft.com/office/drawing/2014/main" id="{13859977-282B-4FCA-91C9-AC3B075D1505}"/>
              </a:ext>
            </a:extLst>
          </p:cNvPr>
          <p:cNvSpPr/>
          <p:nvPr/>
        </p:nvSpPr>
        <p:spPr>
          <a:xfrm>
            <a:off x="10891692" y="5969000"/>
            <a:ext cx="963977" cy="54433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A70BBAC1-2525-4363-A956-DD7889A80007}"/>
                  </a:ext>
                </a:extLst>
              </p:cNvPr>
              <p:cNvSpPr/>
              <p:nvPr/>
            </p:nvSpPr>
            <p:spPr>
              <a:xfrm>
                <a:off x="406400" y="1492647"/>
                <a:ext cx="374179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Với điểm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sz="320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320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A70BBAC1-2525-4363-A956-DD7889A800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" y="1492647"/>
                <a:ext cx="3741794" cy="584775"/>
              </a:xfrm>
              <a:prstGeom prst="rect">
                <a:avLst/>
              </a:prstGeom>
              <a:blipFill>
                <a:blip r:embed="rId11"/>
                <a:stretch>
                  <a:fillRect l="-4241" t="-15625" r="-3263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49ADDBBA-6311-43A4-8BEC-6CEA3982EC7D}"/>
                  </a:ext>
                </a:extLst>
              </p:cNvPr>
              <p:cNvSpPr/>
              <p:nvPr/>
            </p:nvSpPr>
            <p:spPr>
              <a:xfrm>
                <a:off x="406401" y="2753890"/>
                <a:ext cx="375840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Với điểm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;1</m:t>
                        </m:r>
                      </m:e>
                    </m:d>
                  </m:oMath>
                </a14:m>
                <a:r>
                  <a:rPr lang="en-US" sz="320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320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49ADDBBA-6311-43A4-8BEC-6CEA3982EC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1" y="2753890"/>
                <a:ext cx="3758401" cy="584775"/>
              </a:xfrm>
              <a:prstGeom prst="rect">
                <a:avLst/>
              </a:prstGeom>
              <a:blipFill>
                <a:blip r:embed="rId12"/>
                <a:stretch>
                  <a:fillRect l="-4221" t="-15625" r="-3247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F193A37-8B65-4BC3-AB3F-3756283BD304}"/>
                  </a:ext>
                </a:extLst>
              </p:cNvPr>
              <p:cNvSpPr/>
              <p:nvPr/>
            </p:nvSpPr>
            <p:spPr>
              <a:xfrm>
                <a:off x="406400" y="3959073"/>
                <a:ext cx="415011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Với điểm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d>
                      <m:dPr>
                        <m:ctrlP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;2</m:t>
                        </m:r>
                      </m:e>
                    </m:d>
                  </m:oMath>
                </a14:m>
                <a:r>
                  <a:rPr lang="en-US" sz="320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endParaRPr lang="en-US" sz="320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F193A37-8B65-4BC3-AB3F-3756283BD3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0" y="3959073"/>
                <a:ext cx="4150110" cy="584775"/>
              </a:xfrm>
              <a:prstGeom prst="rect">
                <a:avLst/>
              </a:prstGeom>
              <a:blipFill>
                <a:blip r:embed="rId13"/>
                <a:stretch>
                  <a:fillRect l="-3824" t="-15625" r="-2941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2D4DE2C6-9733-4100-84A1-AB9F27B20134}"/>
                  </a:ext>
                </a:extLst>
              </p:cNvPr>
              <p:cNvSpPr/>
              <p:nvPr/>
            </p:nvSpPr>
            <p:spPr>
              <a:xfrm>
                <a:off x="406401" y="5083676"/>
                <a:ext cx="4258345" cy="829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Với điểm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d>
                      <m:dPr>
                        <m:ctrlP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;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endParaRPr lang="en-US" sz="320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2D4DE2C6-9733-4100-84A1-AB9F27B201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01" y="5083676"/>
                <a:ext cx="4258345" cy="829330"/>
              </a:xfrm>
              <a:prstGeom prst="rect">
                <a:avLst/>
              </a:prstGeom>
              <a:blipFill>
                <a:blip r:embed="rId14"/>
                <a:stretch>
                  <a:fillRect l="-3725" r="-2722" b="-8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4916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2" grpId="0"/>
      <p:bldP spid="53" grpId="0"/>
      <p:bldP spid="54" grpId="0"/>
      <p:bldP spid="55" grpId="0"/>
      <p:bldP spid="56" grpId="0"/>
      <p:bldP spid="6" grpId="0"/>
      <p:bldP spid="17" grpId="0"/>
      <p:bldP spid="18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7C403BC-BDDE-4021-B395-72D2EECB334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213" y="0"/>
            <a:ext cx="12071575" cy="6858000"/>
          </a:xfrm>
          <a:prstGeom prst="rect">
            <a:avLst/>
          </a:prstGeom>
        </p:spPr>
      </p:pic>
      <p:sp>
        <p:nvSpPr>
          <p:cNvPr id="4" name="Snip Diagonal Corner Rectangle 1" descr="OPL20U25GSXzBJYl68kk8uQGfFKzs7yb1M4KJWUiLk6ZEvGF+qCIPSnY57AbBFCvTW2023.18.11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6EA4A5B-BB28-4430-B2EF-96ADD4B1B315}"/>
              </a:ext>
            </a:extLst>
          </p:cNvPr>
          <p:cNvSpPr/>
          <p:nvPr/>
        </p:nvSpPr>
        <p:spPr>
          <a:xfrm>
            <a:off x="609600" y="279400"/>
            <a:ext cx="6908800" cy="2768600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733" b="1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3733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2. </a:t>
            </a:r>
            <a:r>
              <a:rPr lang="en-US" sz="3733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sz="3733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6.11 </a:t>
            </a:r>
            <a:r>
              <a:rPr lang="en-US" sz="3733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sz="3733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ai</a:t>
            </a:r>
            <a:r>
              <a:rPr lang="en-US" sz="3733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ường</a:t>
            </a:r>
            <a:r>
              <a:rPr lang="en-US" sz="3733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ong</a:t>
            </a:r>
            <a:r>
              <a:rPr lang="en-US" sz="3733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arabol</a:t>
            </a:r>
            <a:r>
              <a:rPr lang="en-US" sz="3733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ong</a:t>
            </a:r>
            <a:r>
              <a:rPr lang="en-US" sz="3733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ặt</a:t>
            </a:r>
            <a:r>
              <a:rPr lang="en-US" sz="3733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ẳng</a:t>
            </a:r>
            <a:r>
              <a:rPr lang="en-US" sz="3733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ọa</a:t>
            </a:r>
            <a:r>
              <a:rPr lang="en-US" sz="3733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ộ</a:t>
            </a:r>
            <a:r>
              <a:rPr lang="en-US" sz="3733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Oxy. </a:t>
            </a:r>
            <a:r>
              <a:rPr lang="en-US" sz="3733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ẳng</a:t>
            </a:r>
            <a:r>
              <a:rPr lang="en-US" sz="3733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ịnh</a:t>
            </a:r>
            <a:r>
              <a:rPr lang="en-US" sz="3733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ào</a:t>
            </a:r>
            <a:r>
              <a:rPr lang="en-US" sz="3733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au</a:t>
            </a:r>
            <a:r>
              <a:rPr lang="en-US" sz="3733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ây</a:t>
            </a:r>
            <a:r>
              <a:rPr lang="en-US" sz="3733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sz="3733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úng</a:t>
            </a:r>
            <a:r>
              <a:rPr lang="en-US" sz="3733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B6FB9C9-BC76-4690-8754-B36407905D3A}"/>
                  </a:ext>
                </a:extLst>
              </p:cNvPr>
              <p:cNvSpPr/>
              <p:nvPr/>
            </p:nvSpPr>
            <p:spPr>
              <a:xfrm>
                <a:off x="711198" y="3327400"/>
                <a:ext cx="5283201" cy="103652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.</a:t>
                </a:r>
                <a:r>
                  <a:rPr lang="en-US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B6FB9C9-BC76-4690-8754-B36407905D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198" y="3327400"/>
                <a:ext cx="5283201" cy="1036523"/>
              </a:xfrm>
              <a:prstGeom prst="rect">
                <a:avLst/>
              </a:prstGeom>
              <a:blipFill>
                <a:blip r:embed="rId8"/>
                <a:stretch>
                  <a:fillRect b="-13529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A445E2C-614A-44A4-88B4-1638A32F2D75}"/>
                  </a:ext>
                </a:extLst>
              </p:cNvPr>
              <p:cNvSpPr/>
              <p:nvPr/>
            </p:nvSpPr>
            <p:spPr>
              <a:xfrm>
                <a:off x="6377085" y="3329702"/>
                <a:ext cx="5179916" cy="981036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.</a:t>
                </a:r>
                <a:r>
                  <a:rPr lang="en-US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A445E2C-614A-44A4-88B4-1638A32F2D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085" y="3329702"/>
                <a:ext cx="5179916" cy="981036"/>
              </a:xfrm>
              <a:prstGeom prst="rect">
                <a:avLst/>
              </a:prstGeom>
              <a:blipFill>
                <a:blip r:embed="rId9"/>
                <a:stretch>
                  <a:fillRect b="-1677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8D05337-F30A-4E6C-860A-2455B592BEF6}"/>
                  </a:ext>
                </a:extLst>
              </p:cNvPr>
              <p:cNvSpPr/>
              <p:nvPr/>
            </p:nvSpPr>
            <p:spPr>
              <a:xfrm>
                <a:off x="725893" y="4500197"/>
                <a:ext cx="5268507" cy="101160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.</a:t>
                </a:r>
                <a:r>
                  <a:rPr lang="en-US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67" b="1" i="1" dirty="0">
                    <a:solidFill>
                      <a:schemeClr val="bg1"/>
                    </a:solidFill>
                    <a:latin typeface="Calibri Light"/>
                  </a:rPr>
                  <a:t> </a:t>
                </a:r>
                <a:endParaRPr lang="vi-VN" sz="4267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8D05337-F30A-4E6C-860A-2455B592BE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893" y="4500197"/>
                <a:ext cx="5268507" cy="1011603"/>
              </a:xfrm>
              <a:prstGeom prst="rect">
                <a:avLst/>
              </a:prstGeom>
              <a:blipFill>
                <a:blip r:embed="rId10"/>
                <a:stretch>
                  <a:fillRect b="-1385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5629A9C-CDCE-451B-A585-BB2A11400FF4}"/>
                  </a:ext>
                </a:extLst>
              </p:cNvPr>
              <p:cNvSpPr/>
              <p:nvPr/>
            </p:nvSpPr>
            <p:spPr>
              <a:xfrm>
                <a:off x="6377085" y="4487269"/>
                <a:ext cx="5165223" cy="1075332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.</a:t>
                </a:r>
                <a:r>
                  <a:rPr lang="en-US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67" b="1" i="1" dirty="0">
                    <a:solidFill>
                      <a:schemeClr val="bg1"/>
                    </a:solidFill>
                    <a:latin typeface="Calibri Light"/>
                  </a:rPr>
                  <a:t> </a:t>
                </a:r>
                <a:endParaRPr lang="vi-VN" sz="4267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5629A9C-CDCE-451B-A585-BB2A11400F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085" y="4487269"/>
                <a:ext cx="5165223" cy="1075332"/>
              </a:xfrm>
              <a:prstGeom prst="rect">
                <a:avLst/>
              </a:prstGeom>
              <a:blipFill>
                <a:blip r:embed="rId11"/>
                <a:stretch>
                  <a:fillRect b="-960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OPL20U25GSXzBJYl68kk8uQGfFKzs7yb1M4KJWUiLk6ZEvGF+qCIPSnY57AbBFCvTW2023.18.11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163587-CEE5-4B03-9C9F-C397E0AB789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592" y="3508265"/>
            <a:ext cx="805723" cy="708059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2023.18.11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BB51767-1F89-40D7-A16F-2EDE50BC512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593" y="4652318"/>
            <a:ext cx="732404" cy="64362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9B5DBC7-89A0-4B43-876D-30FE44FDF61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1001" y="4742277"/>
            <a:ext cx="804743" cy="64379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1A827C2-D56E-4C94-AE83-144A50044CB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1000" y="3585422"/>
            <a:ext cx="732592" cy="643793"/>
          </a:xfrm>
          <a:prstGeom prst="rect">
            <a:avLst/>
          </a:prstGeom>
        </p:spPr>
      </p:pic>
      <p:pic>
        <p:nvPicPr>
          <p:cNvPr id="13" name="Đồng-hồ-đếm-ngược-30-giây">
            <a:hlinkClick r:id="" action="ppaction://media"/>
            <a:extLst>
              <a:ext uri="{FF2B5EF4-FFF2-40B4-BE49-F238E27FC236}">
                <a16:creationId xmlns:a16="http://schemas.microsoft.com/office/drawing/2014/main" id="{8D88BFA6-A024-4151-87FC-EDF8A7EEF30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0566401" y="381000"/>
            <a:ext cx="1216943" cy="68453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D18F4AF-367D-42E7-9F85-33FC12FA77D6}"/>
              </a:ext>
            </a:extLst>
          </p:cNvPr>
          <p:cNvPicPr/>
          <p:nvPr/>
        </p:nvPicPr>
        <p:blipFill>
          <a:blip r:embed="rId15"/>
          <a:stretch>
            <a:fillRect/>
          </a:stretch>
        </p:blipFill>
        <p:spPr>
          <a:xfrm>
            <a:off x="7823200" y="279400"/>
            <a:ext cx="2641600" cy="2768600"/>
          </a:xfrm>
          <a:prstGeom prst="rect">
            <a:avLst/>
          </a:prstGeom>
        </p:spPr>
      </p:pic>
      <p:sp>
        <p:nvSpPr>
          <p:cNvPr id="17" name="Rectangle: Folded Corner 26">
            <a:hlinkClick r:id="rId16" action="ppaction://hlinksldjump"/>
            <a:extLst>
              <a:ext uri="{FF2B5EF4-FFF2-40B4-BE49-F238E27FC236}">
                <a16:creationId xmlns:a16="http://schemas.microsoft.com/office/drawing/2014/main" id="{4CBC9824-7277-4507-8DA2-B0116CDC611E}"/>
              </a:ext>
            </a:extLst>
          </p:cNvPr>
          <p:cNvSpPr/>
          <p:nvPr/>
        </p:nvSpPr>
        <p:spPr>
          <a:xfrm>
            <a:off x="8385634" y="5612624"/>
            <a:ext cx="3196767" cy="864377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35" tIns="60916" rIns="121835" bIns="60916" rtlCol="0" anchor="ctr"/>
          <a:lstStyle/>
          <a:p>
            <a:pPr algn="ctr"/>
            <a:r>
              <a:rPr lang="en-US" sz="3733" b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ướng dẫn</a:t>
            </a:r>
            <a:endParaRPr lang="en-US" sz="3733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856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0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9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100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7C403BC-BDDE-4021-B395-72D2EECB33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426" y="-74705"/>
            <a:ext cx="12071575" cy="6858000"/>
          </a:xfrm>
          <a:prstGeom prst="rect">
            <a:avLst/>
          </a:prstGeom>
        </p:spPr>
      </p:pic>
      <p:sp>
        <p:nvSpPr>
          <p:cNvPr id="4" name="Snip Diagonal Corner Rectangle 1" descr="OPL20U25GSXzBJYl68kk8uQGfFKzs7yb1M4KJWUiLk6ZEvGF+qCIPSnY57AbBFCvTW2023.18.11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6EA4A5B-BB28-4430-B2EF-96ADD4B1B315}"/>
              </a:ext>
            </a:extLst>
          </p:cNvPr>
          <p:cNvSpPr/>
          <p:nvPr/>
        </p:nvSpPr>
        <p:spPr>
          <a:xfrm>
            <a:off x="609600" y="195316"/>
            <a:ext cx="8636000" cy="1882665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2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6.11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o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arabol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o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ặ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ẳ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ọ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ộ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Oxy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ẳ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ị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à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a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ây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ú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B6FB9C9-BC76-4690-8754-B36407905D3A}"/>
                  </a:ext>
                </a:extLst>
              </p:cNvPr>
              <p:cNvSpPr/>
              <p:nvPr/>
            </p:nvSpPr>
            <p:spPr>
              <a:xfrm>
                <a:off x="711198" y="2167758"/>
                <a:ext cx="5283201" cy="631545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3733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.</a:t>
                </a:r>
                <a:r>
                  <a:rPr lang="en-US" sz="3733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3733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733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B6FB9C9-BC76-4690-8754-B36407905D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198" y="2167758"/>
                <a:ext cx="5283201" cy="631545"/>
              </a:xfrm>
              <a:prstGeom prst="rect">
                <a:avLst/>
              </a:prstGeom>
              <a:blipFill>
                <a:blip r:embed="rId3"/>
                <a:stretch>
                  <a:fillRect t="-19417" b="-4077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A445E2C-614A-44A4-88B4-1638A32F2D75}"/>
                  </a:ext>
                </a:extLst>
              </p:cNvPr>
              <p:cNvSpPr/>
              <p:nvPr/>
            </p:nvSpPr>
            <p:spPr>
              <a:xfrm>
                <a:off x="6377085" y="2170060"/>
                <a:ext cx="5179916" cy="616315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3733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.</a:t>
                </a:r>
                <a:r>
                  <a:rPr lang="en-US" sz="3733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3733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733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A445E2C-614A-44A4-88B4-1638A32F2D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085" y="2170060"/>
                <a:ext cx="5179916" cy="616315"/>
              </a:xfrm>
              <a:prstGeom prst="rect">
                <a:avLst/>
              </a:prstGeom>
              <a:blipFill>
                <a:blip r:embed="rId4"/>
                <a:stretch>
                  <a:fillRect t="-20792" b="-4257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8D05337-F30A-4E6C-860A-2455B592BEF6}"/>
                  </a:ext>
                </a:extLst>
              </p:cNvPr>
              <p:cNvSpPr/>
              <p:nvPr/>
            </p:nvSpPr>
            <p:spPr>
              <a:xfrm>
                <a:off x="725893" y="2874372"/>
                <a:ext cx="5268507" cy="631545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3733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.</a:t>
                </a:r>
                <a:r>
                  <a:rPr lang="en-US" sz="3733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3733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733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b="1" i="1" dirty="0">
                    <a:solidFill>
                      <a:schemeClr val="bg1"/>
                    </a:solidFill>
                    <a:latin typeface="Calibri Light"/>
                  </a:rPr>
                  <a:t> </a:t>
                </a:r>
                <a:endParaRPr lang="vi-VN" sz="3733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8D05337-F30A-4E6C-860A-2455B592BE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893" y="2874372"/>
                <a:ext cx="5268507" cy="631545"/>
              </a:xfrm>
              <a:prstGeom prst="rect">
                <a:avLst/>
              </a:prstGeom>
              <a:blipFill>
                <a:blip r:embed="rId5"/>
                <a:stretch>
                  <a:fillRect t="-21359" b="-3883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5629A9C-CDCE-451B-A585-BB2A11400FF4}"/>
                  </a:ext>
                </a:extLst>
              </p:cNvPr>
              <p:cNvSpPr/>
              <p:nvPr/>
            </p:nvSpPr>
            <p:spPr>
              <a:xfrm>
                <a:off x="6377085" y="2861443"/>
                <a:ext cx="5165223" cy="671332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3733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.</a:t>
                </a:r>
                <a:r>
                  <a:rPr lang="en-US" sz="3733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3733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733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733" b="1" i="1" dirty="0">
                    <a:solidFill>
                      <a:schemeClr val="bg1"/>
                    </a:solidFill>
                    <a:latin typeface="Calibri Light"/>
                  </a:rPr>
                  <a:t> </a:t>
                </a:r>
                <a:endParaRPr lang="vi-VN" sz="3733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5629A9C-CDCE-451B-A585-BB2A11400F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085" y="2861443"/>
                <a:ext cx="5165223" cy="671332"/>
              </a:xfrm>
              <a:prstGeom prst="rect">
                <a:avLst/>
              </a:prstGeom>
              <a:blipFill>
                <a:blip r:embed="rId6"/>
                <a:stretch>
                  <a:fillRect t="-16216" b="-324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DD18F4AF-367D-42E7-9F85-33FC12FA77D6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9448800" y="195316"/>
            <a:ext cx="2336800" cy="1882665"/>
          </a:xfrm>
          <a:prstGeom prst="rect">
            <a:avLst/>
          </a:prstGeom>
        </p:spPr>
      </p:pic>
      <p:sp>
        <p:nvSpPr>
          <p:cNvPr id="15" name="Left Arrow 57">
            <a:hlinkClick r:id="rId8" action="ppaction://hlinksldjump"/>
            <a:extLst>
              <a:ext uri="{FF2B5EF4-FFF2-40B4-BE49-F238E27FC236}">
                <a16:creationId xmlns:a16="http://schemas.microsoft.com/office/drawing/2014/main" id="{C540D12A-9794-4A28-B041-D8C6C1271364}"/>
              </a:ext>
            </a:extLst>
          </p:cNvPr>
          <p:cNvSpPr/>
          <p:nvPr/>
        </p:nvSpPr>
        <p:spPr>
          <a:xfrm>
            <a:off x="10720024" y="6034269"/>
            <a:ext cx="963977" cy="54433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C208395-BB73-4419-9D41-15ABC560F96D}"/>
              </a:ext>
            </a:extLst>
          </p:cNvPr>
          <p:cNvSpPr txBox="1"/>
          <p:nvPr/>
        </p:nvSpPr>
        <p:spPr>
          <a:xfrm>
            <a:off x="6299200" y="5664201"/>
            <a:ext cx="4215168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đúng là D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B4F71F1-85A0-4E4F-812B-48D803EB5C26}"/>
                  </a:ext>
                </a:extLst>
              </p:cNvPr>
              <p:cNvSpPr txBox="1"/>
              <p:nvPr/>
            </p:nvSpPr>
            <p:spPr>
              <a:xfrm>
                <a:off x="609600" y="4140200"/>
                <a:ext cx="11277600" cy="21604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3733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hàm số 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733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733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733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3733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ằm phía trên trục hoành nếu 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733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733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đồ thị hàm số 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733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733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733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≠0</m:t>
                        </m:r>
                      </m:e>
                    </m:d>
                    <m:r>
                      <a:rPr lang="en-US" sz="3733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733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 phía dưới trục hoành nếu 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733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733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AB4F71F1-85A0-4E4F-812B-48D803EB5C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140200"/>
                <a:ext cx="11277600" cy="2160400"/>
              </a:xfrm>
              <a:prstGeom prst="rect">
                <a:avLst/>
              </a:prstGeom>
              <a:blipFill>
                <a:blip r:embed="rId9"/>
                <a:stretch>
                  <a:fillRect l="-1730" t="-2254" r="-1730" b="-7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: Folded Corner 26">
            <a:extLst>
              <a:ext uri="{FF2B5EF4-FFF2-40B4-BE49-F238E27FC236}">
                <a16:creationId xmlns:a16="http://schemas.microsoft.com/office/drawing/2014/main" id="{6FA433A4-71C0-4C5B-B547-7283143C11A5}"/>
              </a:ext>
            </a:extLst>
          </p:cNvPr>
          <p:cNvSpPr/>
          <p:nvPr/>
        </p:nvSpPr>
        <p:spPr>
          <a:xfrm>
            <a:off x="4775200" y="3646218"/>
            <a:ext cx="3048000" cy="616313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35" tIns="60916" rIns="121835" bIns="60916" rtlCol="0"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ướng dẫn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3811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52DCC74-73A6-490F-840F-EF98884B470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0426" y="0"/>
            <a:ext cx="12071575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FC0DD0A-C76C-4B34-BB56-552CE30381C2}"/>
                  </a:ext>
                </a:extLst>
              </p:cNvPr>
              <p:cNvSpPr/>
              <p:nvPr/>
            </p:nvSpPr>
            <p:spPr>
              <a:xfrm>
                <a:off x="609600" y="381001"/>
                <a:ext cx="9753600" cy="2041385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267" b="1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âu 3. </a:t>
                </a:r>
                <a:r>
                  <a:rPr lang="en-US" sz="4267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ác</a:t>
                </a:r>
                <a:r>
                  <a:rPr lang="en-US" sz="42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4267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nghiệm</a:t>
                </a:r>
                <a:r>
                  <a:rPr lang="en-US" sz="42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4267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ủa</a:t>
                </a:r>
                <a:r>
                  <a:rPr lang="en-US" sz="42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4267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phương</a:t>
                </a:r>
                <a:r>
                  <a:rPr lang="en-US" sz="42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4267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trình</a:t>
                </a:r>
                <a:r>
                  <a:rPr lang="en-US" sz="42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267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267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267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+</m:t>
                    </m:r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𝟕</m:t>
                    </m:r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𝒙</m:t>
                    </m:r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+</m:t>
                    </m:r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𝟏𝟐</m:t>
                    </m:r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=</m:t>
                    </m:r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𝟎</m:t>
                    </m:r>
                    <m:r>
                      <m:rPr>
                        <m:nor/>
                      </m:rPr>
                      <a:rPr lang="en-US" sz="4267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2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là</a:t>
                </a:r>
              </a:p>
            </p:txBody>
          </p:sp>
        </mc:Choice>
        <mc:Fallback xmlns="">
          <p:sp>
            <p:nvSpPr>
              <p:cNvPr id="3" name="Snip Diagonal Corner Rectangle 2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FC0DD0A-C76C-4B34-BB56-552CE30381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81001"/>
                <a:ext cx="9753600" cy="2041385"/>
              </a:xfrm>
              <a:prstGeom prst="snip2DiagRect">
                <a:avLst/>
              </a:prstGeom>
              <a:blipFill>
                <a:blip r:embed="rId8"/>
                <a:stretch>
                  <a:fillRect l="-688" r="-688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0477FF9-4CE9-41F4-8778-A30E9B770731}"/>
                  </a:ext>
                </a:extLst>
              </p:cNvPr>
              <p:cNvSpPr/>
              <p:nvPr/>
            </p:nvSpPr>
            <p:spPr>
              <a:xfrm>
                <a:off x="609600" y="2717800"/>
                <a:ext cx="5384800" cy="112893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377">
                  <a:defRPr/>
                </a:pPr>
                <a:r>
                  <a:rPr lang="vi-VN" sz="3733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.</a:t>
                </a:r>
                <a:r>
                  <a:rPr lang="en-US" sz="3733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m:rPr>
                        <m:nor/>
                      </m:rPr>
                      <a:rPr lang="en-US" sz="3733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 4.</m:t>
                    </m:r>
                  </m:oMath>
                </a14:m>
                <a:r>
                  <a:rPr lang="en-US" sz="3733" b="1" i="1" dirty="0">
                    <a:solidFill>
                      <a:schemeClr val="bg1"/>
                    </a:solidFill>
                    <a:latin typeface="Calibri Light"/>
                  </a:rPr>
                  <a:t> </a:t>
                </a:r>
                <a:r>
                  <a:rPr lang="vi-VN" sz="3733" b="1" i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0477FF9-4CE9-41F4-8778-A30E9B7707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717800"/>
                <a:ext cx="5384800" cy="1128933"/>
              </a:xfrm>
              <a:prstGeom prst="rect">
                <a:avLst/>
              </a:prstGeom>
              <a:blipFill>
                <a:blip r:embed="rId9"/>
                <a:stretch>
                  <a:fillRect l="-362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F68A334-B607-4BDD-85B8-EB75280ADC75}"/>
                  </a:ext>
                </a:extLst>
              </p:cNvPr>
              <p:cNvSpPr/>
              <p:nvPr/>
            </p:nvSpPr>
            <p:spPr>
              <a:xfrm>
                <a:off x="6299200" y="2717800"/>
                <a:ext cx="5384800" cy="112893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377">
                  <a:defRPr/>
                </a:pPr>
                <a:r>
                  <a:rPr lang="vi-VN" sz="3733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.</a:t>
                </a:r>
                <a:r>
                  <a:rPr lang="en-US" sz="3733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sSub>
                      <m:sSubPr>
                        <m:ctrlP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733" i="1" dirty="0">
                    <a:solidFill>
                      <a:schemeClr val="bg1"/>
                    </a:solidFill>
                    <a:latin typeface="Calibri Light"/>
                  </a:rPr>
                  <a:t> </a:t>
                </a:r>
                <a:endParaRPr lang="en-US" sz="3733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F68A334-B607-4BDD-85B8-EB75280ADC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200" y="2717800"/>
                <a:ext cx="5384800" cy="1128933"/>
              </a:xfrm>
              <a:prstGeom prst="rect">
                <a:avLst/>
              </a:prstGeom>
              <a:blipFill>
                <a:blip r:embed="rId10"/>
                <a:stretch>
                  <a:fillRect l="-362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02591B0-495D-47FF-B943-13F855935E3D}"/>
                  </a:ext>
                </a:extLst>
              </p:cNvPr>
              <p:cNvSpPr/>
              <p:nvPr/>
            </p:nvSpPr>
            <p:spPr>
              <a:xfrm>
                <a:off x="609600" y="4167810"/>
                <a:ext cx="5384800" cy="999721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377">
                  <a:defRPr/>
                </a:pPr>
                <a:r>
                  <a:rPr lang="vi-VN" sz="3733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.</a:t>
                </a:r>
                <a:r>
                  <a:rPr lang="en-US" sz="3733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 </m:t>
                    </m:r>
                    <m:sSub>
                      <m:sSubPr>
                        <m:ctrlP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3733" b="1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:endParaRPr lang="vi-VN" sz="3733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02591B0-495D-47FF-B943-13F855935E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167810"/>
                <a:ext cx="5384800" cy="999721"/>
              </a:xfrm>
              <a:prstGeom prst="rect">
                <a:avLst/>
              </a:prstGeom>
              <a:blipFill>
                <a:blip r:embed="rId11"/>
                <a:stretch>
                  <a:fillRect l="-3624" b="-731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308184A-B510-4A24-B275-AB82BDB62AB8}"/>
                  </a:ext>
                </a:extLst>
              </p:cNvPr>
              <p:cNvSpPr/>
              <p:nvPr/>
            </p:nvSpPr>
            <p:spPr>
              <a:xfrm>
                <a:off x="6299200" y="4134159"/>
                <a:ext cx="5384800" cy="103337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377">
                  <a:defRPr/>
                </a:pPr>
                <a:r>
                  <a:rPr lang="vi-VN" sz="3733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.</a:t>
                </a:r>
                <a:r>
                  <a:rPr lang="en-US" sz="3733" b="1" dirty="0">
                    <a:solidFill>
                      <a:schemeClr val="bg1"/>
                    </a:solidFill>
                    <a:latin typeface="Calibri Ligh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 </m:t>
                    </m:r>
                    <m:sSub>
                      <m:sSubPr>
                        <m:ctrlP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733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733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3733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308184A-B510-4A24-B275-AB82BDB62A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200" y="4134159"/>
                <a:ext cx="5384800" cy="1033373"/>
              </a:xfrm>
              <a:prstGeom prst="rect">
                <a:avLst/>
              </a:prstGeom>
              <a:blipFill>
                <a:blip r:embed="rId12"/>
                <a:stretch>
                  <a:fillRect l="-3620" b="-411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OPL20U25GSXzBJYl68kk8uQGfFKzs7yb1M4KJWUiLk6ZEvGF+qCIPSnY57AbBFCvTW2023.18.11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28347C-122B-441A-9CD1-DA575375E1ED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0579" y="3019045"/>
            <a:ext cx="805723" cy="708059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8.11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BE7132-04DD-43FC-A028-5D41E34B1726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088264" y="4463443"/>
            <a:ext cx="804536" cy="704088"/>
          </a:xfrm>
          <a:prstGeom prst="rect">
            <a:avLst/>
          </a:prstGeom>
        </p:spPr>
      </p:pic>
      <p:pic>
        <p:nvPicPr>
          <p:cNvPr id="10" name="Picture 9" descr="OPL20U25GSXzBJYl68kk8uQGfFKzs7yb1M4KJWUiLk6ZEvGF+qCIPSnY57AbBFCvTW2023.18.11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12B2010-4550-4C78-9344-A5C71289C1B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5144" y="4281620"/>
            <a:ext cx="907257" cy="70719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8E062F4-A42D-4DC1-A4C5-2FB3F86E4547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8344" y="3066950"/>
            <a:ext cx="907257" cy="643793"/>
          </a:xfrm>
          <a:prstGeom prst="rect">
            <a:avLst/>
          </a:prstGeom>
        </p:spPr>
      </p:pic>
      <p:pic>
        <p:nvPicPr>
          <p:cNvPr id="12" name="Đồng-hồ-đếm-ngược-30-giây">
            <a:hlinkClick r:id="" action="ppaction://media"/>
            <a:extLst>
              <a:ext uri="{FF2B5EF4-FFF2-40B4-BE49-F238E27FC236}">
                <a16:creationId xmlns:a16="http://schemas.microsoft.com/office/drawing/2014/main" id="{6A3B2406-ED21-4616-8E20-573723203CD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0568658" y="381000"/>
            <a:ext cx="1216943" cy="684531"/>
          </a:xfrm>
          <a:prstGeom prst="rect">
            <a:avLst/>
          </a:prstGeom>
        </p:spPr>
      </p:pic>
      <p:sp>
        <p:nvSpPr>
          <p:cNvPr id="14" name="Rectangle: Folded Corner 26">
            <a:hlinkClick r:id="rId17" action="ppaction://hlinksldjump"/>
            <a:extLst>
              <a:ext uri="{FF2B5EF4-FFF2-40B4-BE49-F238E27FC236}">
                <a16:creationId xmlns:a16="http://schemas.microsoft.com/office/drawing/2014/main" id="{FB0310E5-848C-47B0-9B99-5BC231686387}"/>
              </a:ext>
            </a:extLst>
          </p:cNvPr>
          <p:cNvSpPr/>
          <p:nvPr/>
        </p:nvSpPr>
        <p:spPr>
          <a:xfrm>
            <a:off x="8385634" y="5461001"/>
            <a:ext cx="3196767" cy="864377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35" tIns="60916" rIns="121835" bIns="60916" rtlCol="0" anchor="ctr"/>
          <a:lstStyle/>
          <a:p>
            <a:pPr algn="ctr"/>
            <a:r>
              <a:rPr lang="en-US" sz="3733" b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ướng dẫn</a:t>
            </a:r>
            <a:endParaRPr lang="en-US" sz="3733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3605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0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5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1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8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3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9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100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Frames PPT 0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748393" y="1696233"/>
            <a:ext cx="10695214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6826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sz="3600" b="1" dirty="0">
                <a:latin typeface="VNI-Allegie" pitchFamily="2" charset="0"/>
              </a:rPr>
              <a:t>      </a:t>
            </a:r>
            <a:r>
              <a:rPr lang="en-US" sz="3200" dirty="0" err="1">
                <a:latin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</a:rPr>
              <a:t> 6 </a:t>
            </a:r>
            <a:r>
              <a:rPr lang="en-US" sz="3200" dirty="0" err="1">
                <a:latin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dà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quyề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bất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ỳ</a:t>
            </a:r>
            <a:r>
              <a:rPr lang="en-US" sz="3200" dirty="0">
                <a:latin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ể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</a:rPr>
              <a:t>. </a:t>
            </a:r>
          </a:p>
          <a:p>
            <a:pPr algn="just"/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</a:rPr>
              <a:t>Nếu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</a:rPr>
              <a:t>ghi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ốt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mì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</a:rPr>
              <a:t> 1 ô </a:t>
            </a:r>
            <a:r>
              <a:rPr lang="en-US" sz="3200" dirty="0" err="1">
                <a:latin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óa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mở</a:t>
            </a:r>
            <a:r>
              <a:rPr lang="en-US" sz="3200" dirty="0">
                <a:latin typeface="Times New Roman" panose="02020603050405020304" pitchFamily="18" charset="0"/>
              </a:rPr>
              <a:t> ra. </a:t>
            </a:r>
          </a:p>
          <a:p>
            <a:pPr algn="just"/>
            <a:r>
              <a:rPr lang="en-US" sz="3200" dirty="0">
                <a:latin typeface="Times New Roman" panose="02020603050405020304" pitchFamily="18" charset="0"/>
              </a:rPr>
              <a:t>      </a:t>
            </a:r>
            <a:r>
              <a:rPr lang="en-US" sz="3200" dirty="0" err="1">
                <a:latin typeface="Times New Roman" panose="02020603050405020304" pitchFamily="18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</a:rPr>
              <a:t> 6 ô </a:t>
            </a:r>
            <a:r>
              <a:rPr lang="en-US" sz="3200" dirty="0" err="1">
                <a:latin typeface="Times New Roman" panose="02020603050405020304" pitchFamily="18" charset="0"/>
              </a:rPr>
              <a:t>chữ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óa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mở</a:t>
            </a:r>
            <a:r>
              <a:rPr lang="en-US" sz="3200" dirty="0">
                <a:latin typeface="Times New Roman" panose="02020603050405020304" pitchFamily="18" charset="0"/>
              </a:rPr>
              <a:t> ra </a:t>
            </a:r>
            <a:r>
              <a:rPr lang="en-US" sz="3200" dirty="0" err="1">
                <a:latin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dà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quyề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rò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hơi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qua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ế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óa</a:t>
            </a:r>
            <a:r>
              <a:rPr lang="en-US" sz="3200" dirty="0">
                <a:latin typeface="Times New Roman" panose="02020603050405020304" pitchFamily="18" charset="0"/>
              </a:rPr>
              <a:t>.        	</a:t>
            </a:r>
            <a:r>
              <a:rPr lang="en-US" sz="3200" dirty="0" err="1">
                <a:latin typeface="Times New Roman" panose="02020603050405020304" pitchFamily="18" charset="0"/>
              </a:rPr>
              <a:t>Nếu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quà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ể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lớp</a:t>
            </a:r>
            <a:r>
              <a:rPr lang="en-US" sz="3200" dirty="0">
                <a:latin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3600" b="1" dirty="0"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025381" y="1006783"/>
            <a:ext cx="50706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400" b="1" dirty="0">
                <a:solidFill>
                  <a:srgbClr val="CC0000"/>
                </a:solidFill>
                <a:latin typeface="Times New Roman" panose="02020603050405020304" pitchFamily="18" charset="0"/>
              </a:rPr>
              <a:t>TRÒ CHƠI Ô CHỮ</a:t>
            </a:r>
          </a:p>
        </p:txBody>
      </p:sp>
      <p:sp>
        <p:nvSpPr>
          <p:cNvPr id="36871" name="AutoShape 7">
            <a:hlinkClick r:id="rId4" action="ppaction://hlinkfile"/>
          </p:cNvPr>
          <p:cNvSpPr>
            <a:spLocks noChangeArrowheads="1"/>
          </p:cNvSpPr>
          <p:nvPr/>
        </p:nvSpPr>
        <p:spPr bwMode="auto">
          <a:xfrm>
            <a:off x="10210800" y="640080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6728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52DCC74-73A6-490F-840F-EF98884B47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426" y="0"/>
            <a:ext cx="12071575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FC0DD0A-C76C-4B34-BB56-552CE30381C2}"/>
                  </a:ext>
                </a:extLst>
              </p:cNvPr>
              <p:cNvSpPr/>
              <p:nvPr/>
            </p:nvSpPr>
            <p:spPr>
              <a:xfrm>
                <a:off x="609600" y="381002"/>
                <a:ext cx="11074400" cy="1128933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âu 3.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ác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nghiệm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ủa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phương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trình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𝟕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𝒙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+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𝟏𝟐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=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𝟎</m:t>
                    </m:r>
                    <m:r>
                      <m:rPr>
                        <m:nor/>
                      </m:rPr>
                      <a:rPr lang="en-US" sz="32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200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là</a:t>
                </a:r>
              </a:p>
            </p:txBody>
          </p:sp>
        </mc:Choice>
        <mc:Fallback xmlns="">
          <p:sp>
            <p:nvSpPr>
              <p:cNvPr id="3" name="Snip Diagonal Corner Rectangle 2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FC0DD0A-C76C-4B34-BB56-552CE30381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81002"/>
                <a:ext cx="11074400" cy="1128933"/>
              </a:xfrm>
              <a:prstGeom prst="snip2DiagRect">
                <a:avLst/>
              </a:prstGeom>
              <a:blipFill>
                <a:blip r:embed="rId3"/>
                <a:stretch>
                  <a:fillRect l="-550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0477FF9-4CE9-41F4-8778-A30E9B770731}"/>
                  </a:ext>
                </a:extLst>
              </p:cNvPr>
              <p:cNvSpPr/>
              <p:nvPr/>
            </p:nvSpPr>
            <p:spPr>
              <a:xfrm>
                <a:off x="609600" y="1690469"/>
                <a:ext cx="5384800" cy="824132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377">
                  <a:defRPr/>
                </a:pPr>
                <a:r>
                  <a:rPr lang="vi-V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.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m:rPr>
                        <m:nor/>
                      </m:rPr>
                      <a:rPr lang="en-US" sz="32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 4.</m:t>
                    </m:r>
                  </m:oMath>
                </a14:m>
                <a:r>
                  <a:rPr lang="en-US" sz="3200" b="1" i="1" dirty="0">
                    <a:solidFill>
                      <a:schemeClr val="bg1"/>
                    </a:solidFill>
                    <a:latin typeface="Calibri Light"/>
                  </a:rPr>
                  <a:t> </a:t>
                </a:r>
                <a:r>
                  <a:rPr lang="vi-VN" sz="3200" b="1" i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0477FF9-4CE9-41F4-8778-A30E9B7707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90469"/>
                <a:ext cx="5384800" cy="824132"/>
              </a:xfrm>
              <a:prstGeom prst="rect">
                <a:avLst/>
              </a:prstGeom>
              <a:blipFill>
                <a:blip r:embed="rId4"/>
                <a:stretch>
                  <a:fillRect l="-2831" b="-735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F68A334-B607-4BDD-85B8-EB75280ADC75}"/>
                  </a:ext>
                </a:extLst>
              </p:cNvPr>
              <p:cNvSpPr/>
              <p:nvPr/>
            </p:nvSpPr>
            <p:spPr>
              <a:xfrm>
                <a:off x="6299200" y="1690469"/>
                <a:ext cx="5384800" cy="824132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377">
                  <a:defRPr/>
                </a:pPr>
                <a:r>
                  <a:rPr lang="vi-V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.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sSub>
                      <m:sSub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i="1" dirty="0">
                    <a:solidFill>
                      <a:schemeClr val="bg1"/>
                    </a:solidFill>
                    <a:latin typeface="Calibri Light"/>
                  </a:rPr>
                  <a:t> </a:t>
                </a:r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F68A334-B607-4BDD-85B8-EB75280ADC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200" y="1690469"/>
                <a:ext cx="5384800" cy="824132"/>
              </a:xfrm>
              <a:prstGeom prst="rect">
                <a:avLst/>
              </a:prstGeom>
              <a:blipFill>
                <a:blip r:embed="rId5"/>
                <a:stretch>
                  <a:fillRect l="-2828" b="-735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02591B0-495D-47FF-B943-13F855935E3D}"/>
                  </a:ext>
                </a:extLst>
              </p:cNvPr>
              <p:cNvSpPr/>
              <p:nvPr/>
            </p:nvSpPr>
            <p:spPr>
              <a:xfrm>
                <a:off x="609600" y="2688388"/>
                <a:ext cx="5384800" cy="821008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377">
                  <a:defRPr/>
                </a:pPr>
                <a:r>
                  <a:rPr lang="vi-V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.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 </m:t>
                    </m:r>
                    <m:sSub>
                      <m:sSub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3200" b="1" i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:endParaRPr lang="vi-VN" sz="32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02591B0-495D-47FF-B943-13F855935E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688388"/>
                <a:ext cx="5384800" cy="821008"/>
              </a:xfrm>
              <a:prstGeom prst="rect">
                <a:avLst/>
              </a:prstGeom>
              <a:blipFill>
                <a:blip r:embed="rId6"/>
                <a:stretch>
                  <a:fillRect l="-2831" b="-8889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308184A-B510-4A24-B275-AB82BDB62AB8}"/>
                  </a:ext>
                </a:extLst>
              </p:cNvPr>
              <p:cNvSpPr/>
              <p:nvPr/>
            </p:nvSpPr>
            <p:spPr>
              <a:xfrm>
                <a:off x="6299200" y="2654736"/>
                <a:ext cx="5384800" cy="821008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914377">
                  <a:defRPr/>
                </a:pPr>
                <a:r>
                  <a:rPr lang="vi-VN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.</a:t>
                </a:r>
                <a:r>
                  <a:rPr lang="en-US" sz="3200" b="1" dirty="0">
                    <a:solidFill>
                      <a:schemeClr val="bg1"/>
                    </a:solidFill>
                    <a:latin typeface="Calibri Ligh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 </m:t>
                    </m:r>
                    <m:sSub>
                      <m:sSub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32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308184A-B510-4A24-B275-AB82BDB62A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200" y="2654736"/>
                <a:ext cx="5384800" cy="821008"/>
              </a:xfrm>
              <a:prstGeom prst="rect">
                <a:avLst/>
              </a:prstGeom>
              <a:blipFill>
                <a:blip r:embed="rId7"/>
                <a:stretch>
                  <a:fillRect l="-2828" b="-814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eft Arrow 57">
            <a:hlinkClick r:id="rId8" action="ppaction://hlinksldjump"/>
            <a:extLst>
              <a:ext uri="{FF2B5EF4-FFF2-40B4-BE49-F238E27FC236}">
                <a16:creationId xmlns:a16="http://schemas.microsoft.com/office/drawing/2014/main" id="{56D97963-C5BE-4FAF-BE9E-015783964D74}"/>
              </a:ext>
            </a:extLst>
          </p:cNvPr>
          <p:cNvSpPr/>
          <p:nvPr/>
        </p:nvSpPr>
        <p:spPr>
          <a:xfrm>
            <a:off x="10473226" y="5969000"/>
            <a:ext cx="963977" cy="54433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A09C9A6-5728-4730-AF59-E8AA015C675B}"/>
              </a:ext>
            </a:extLst>
          </p:cNvPr>
          <p:cNvSpPr txBox="1"/>
          <p:nvPr/>
        </p:nvSpPr>
        <p:spPr>
          <a:xfrm>
            <a:off x="4064000" y="5837573"/>
            <a:ext cx="4215168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đúng là B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8268EA4-3AF8-4030-8A9E-346DBA6C5C1B}"/>
                  </a:ext>
                </a:extLst>
              </p:cNvPr>
              <p:cNvSpPr txBox="1"/>
              <p:nvPr/>
            </p:nvSpPr>
            <p:spPr>
              <a:xfrm>
                <a:off x="609600" y="4091863"/>
                <a:ext cx="11176000" cy="1815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733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 =</m:t>
                    </m:r>
                    <m:sSup>
                      <m:sSupPr>
                        <m:ctrlP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733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4.1.12=1&gt;0</m:t>
                    </m:r>
                  </m:oMath>
                </a14:m>
                <a:r>
                  <a:rPr lang="en-US" sz="3733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phương trình có hai nghiệm phân biệt: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8268EA4-3AF8-4030-8A9E-346DBA6C5C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091863"/>
                <a:ext cx="11176000" cy="1815753"/>
              </a:xfrm>
              <a:prstGeom prst="rect">
                <a:avLst/>
              </a:prstGeom>
              <a:blipFill>
                <a:blip r:embed="rId9"/>
                <a:stretch>
                  <a:fillRect l="-1746" r="-1746" b="-6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B6EE943-F940-48BF-BD6A-4650BAEC1109}"/>
                  </a:ext>
                </a:extLst>
              </p:cNvPr>
              <p:cNvSpPr txBox="1"/>
              <p:nvPr/>
            </p:nvSpPr>
            <p:spPr>
              <a:xfrm>
                <a:off x="4165600" y="4588109"/>
                <a:ext cx="7620000" cy="14650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733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7+</m:t>
                        </m:r>
                        <m:rad>
                          <m:radPr>
                            <m:degHide m:val="on"/>
                            <m:ctrlPr>
                              <a:rPr lang="en-US" sz="3733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733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rad>
                      </m:num>
                      <m:den>
                        <m: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.1</m:t>
                        </m:r>
                      </m:den>
                    </m:f>
                    <m:r>
                      <a:rPr lang="en-US" sz="3733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3;</m:t>
                    </m:r>
                  </m:oMath>
                </a14:m>
                <a:r>
                  <a:rPr lang="en-US" sz="3733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733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7−</m:t>
                        </m:r>
                        <m:rad>
                          <m:radPr>
                            <m:degHide m:val="on"/>
                            <m:ctrlPr>
                              <a:rPr lang="en-US" sz="3733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733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rad>
                      </m:num>
                      <m:den>
                        <m: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.1</m:t>
                        </m:r>
                      </m:den>
                    </m:f>
                    <m:r>
                      <a:rPr lang="en-US" sz="3733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4 </m:t>
                    </m:r>
                  </m:oMath>
                </a14:m>
                <a:endParaRPr lang="en-US" sz="3733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B6EE943-F940-48BF-BD6A-4650BAEC11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600" y="4588109"/>
                <a:ext cx="7620000" cy="146501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: Folded Corner 26">
            <a:extLst>
              <a:ext uri="{FF2B5EF4-FFF2-40B4-BE49-F238E27FC236}">
                <a16:creationId xmlns:a16="http://schemas.microsoft.com/office/drawing/2014/main" id="{D3D89479-B6B4-45D1-BD3D-C8D7F4B7DEAA}"/>
              </a:ext>
            </a:extLst>
          </p:cNvPr>
          <p:cNvSpPr/>
          <p:nvPr/>
        </p:nvSpPr>
        <p:spPr>
          <a:xfrm>
            <a:off x="4829634" y="3580624"/>
            <a:ext cx="3196767" cy="684685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35" tIns="60916" rIns="121835" bIns="60916" rtlCol="0" anchor="ctr"/>
          <a:lstStyle/>
          <a:p>
            <a:pPr algn="ctr"/>
            <a:r>
              <a:rPr lang="en-US" sz="3733" b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ướng dẫn</a:t>
            </a:r>
            <a:endParaRPr lang="en-US" sz="3733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9269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5289CC4-2BCB-4226-968C-8514B6FED8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13" y="0"/>
            <a:ext cx="12071575" cy="6858000"/>
          </a:xfrm>
          <a:prstGeom prst="rect">
            <a:avLst/>
          </a:prstGeom>
        </p:spPr>
      </p:pic>
      <p:sp>
        <p:nvSpPr>
          <p:cNvPr id="3" name="Snip Diagonal Corner Rectangle 1" descr="OPL20U25GSXzBJYl68kk8uQGfFKzs7yb1M4KJWUiLk6ZEvGF+qCIPSnY57AbBFCvTW2023.18.11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2B34F14-976D-49AD-83FE-09A4B178C4CA}"/>
              </a:ext>
            </a:extLst>
          </p:cNvPr>
          <p:cNvSpPr/>
          <p:nvPr/>
        </p:nvSpPr>
        <p:spPr>
          <a:xfrm>
            <a:off x="1524000" y="2717800"/>
            <a:ext cx="8998581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267" b="1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4267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4: Ô </a:t>
            </a:r>
            <a:r>
              <a:rPr lang="en-US" sz="4267" b="1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4267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may </a:t>
            </a:r>
            <a:r>
              <a:rPr lang="en-US" sz="4267" b="1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ắn</a:t>
            </a:r>
            <a:endParaRPr lang="en-US" sz="4267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4" name="Left Arrow 57">
            <a:hlinkClick r:id="rId3" action="ppaction://hlinksldjump"/>
            <a:extLst>
              <a:ext uri="{FF2B5EF4-FFF2-40B4-BE49-F238E27FC236}">
                <a16:creationId xmlns:a16="http://schemas.microsoft.com/office/drawing/2014/main" id="{258EDF6F-1E1E-417D-8461-EBE849543232}"/>
              </a:ext>
            </a:extLst>
          </p:cNvPr>
          <p:cNvSpPr/>
          <p:nvPr/>
        </p:nvSpPr>
        <p:spPr>
          <a:xfrm>
            <a:off x="711201" y="5867400"/>
            <a:ext cx="963977" cy="54433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/>
          </a:p>
        </p:txBody>
      </p:sp>
    </p:spTree>
    <p:extLst>
      <p:ext uri="{BB962C8B-B14F-4D97-AF65-F5344CB8AC3E}">
        <p14:creationId xmlns:p14="http://schemas.microsoft.com/office/powerpoint/2010/main" val="3358428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DABC29D-9FDA-4AC7-96F6-0480D2484FA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213" y="0"/>
            <a:ext cx="12071575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1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94D3B78-11AB-4CBE-87D2-468A028DAC26}"/>
                  </a:ext>
                </a:extLst>
              </p:cNvPr>
              <p:cNvSpPr/>
              <p:nvPr/>
            </p:nvSpPr>
            <p:spPr>
              <a:xfrm>
                <a:off x="609600" y="381000"/>
                <a:ext cx="10261601" cy="1625600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267" b="1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âu 5. </a:t>
                </a:r>
                <a:r>
                  <a:rPr lang="en-US" sz="4267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Phương</a:t>
                </a:r>
                <a:r>
                  <a:rPr lang="en-US" sz="42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4267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trình</a:t>
                </a:r>
                <a:r>
                  <a:rPr lang="en-US" sz="42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267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267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𝟐</m:t>
                        </m:r>
                        <m:r>
                          <a:rPr lang="en-US" sz="4267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267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+</m:t>
                    </m:r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𝟔</m:t>
                    </m:r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𝒙</m:t>
                    </m:r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−</m:t>
                    </m:r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𝟓</m:t>
                    </m:r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=</m:t>
                    </m:r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𝟎</m:t>
                    </m:r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267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ó</a:t>
                </a:r>
                <a:r>
                  <a:rPr lang="en-US" sz="42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4267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biệt</a:t>
                </a:r>
                <a:r>
                  <a:rPr lang="en-US" sz="42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4267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thức</a:t>
                </a:r>
                <a:r>
                  <a:rPr lang="en-US" sz="42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∆</m:t>
                    </m:r>
                  </m:oMath>
                </a14:m>
                <a:r>
                  <a:rPr lang="en-US" sz="42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bằng</a:t>
                </a:r>
              </a:p>
            </p:txBody>
          </p:sp>
        </mc:Choice>
        <mc:Fallback xmlns="">
          <p:sp>
            <p:nvSpPr>
              <p:cNvPr id="3" name="Snip Diagonal Corner Rectangle 1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94D3B78-11AB-4CBE-87D2-468A028DAC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81000"/>
                <a:ext cx="10261601" cy="1625600"/>
              </a:xfrm>
              <a:prstGeom prst="snip2DiagRect">
                <a:avLst/>
              </a:prstGeom>
              <a:blipFill>
                <a:blip r:embed="rId8"/>
                <a:stretch>
                  <a:fillRect l="-1010" r="-1010" b="-10902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A40FA46-65C1-404D-8200-A17FB8DBE26A}"/>
                  </a:ext>
                </a:extLst>
              </p:cNvPr>
              <p:cNvSpPr/>
              <p:nvPr/>
            </p:nvSpPr>
            <p:spPr>
              <a:xfrm>
                <a:off x="711198" y="2413000"/>
                <a:ext cx="5283201" cy="103652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.</a:t>
                </a:r>
                <a:r>
                  <a:rPr lang="en-US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𝟑𝟏</m:t>
                    </m:r>
                  </m:oMath>
                </a14:m>
                <a:r>
                  <a:rPr lang="en-US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A40FA46-65C1-404D-8200-A17FB8DBE2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198" y="2413000"/>
                <a:ext cx="5283201" cy="1036523"/>
              </a:xfrm>
              <a:prstGeom prst="rect">
                <a:avLst/>
              </a:prstGeom>
              <a:blipFill>
                <a:blip r:embed="rId9"/>
                <a:stretch>
                  <a:fillRect b="-13529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CB43FBA-244A-4727-888A-765A9F10F6D9}"/>
                  </a:ext>
                </a:extLst>
              </p:cNvPr>
              <p:cNvSpPr/>
              <p:nvPr/>
            </p:nvSpPr>
            <p:spPr>
              <a:xfrm>
                <a:off x="6377085" y="2415302"/>
                <a:ext cx="5179916" cy="108502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.</a:t>
                </a:r>
                <a:r>
                  <a:rPr lang="en-US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CB43FBA-244A-4727-888A-765A9F10F6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085" y="2415302"/>
                <a:ext cx="5179916" cy="1085023"/>
              </a:xfrm>
              <a:prstGeom prst="rect">
                <a:avLst/>
              </a:prstGeom>
              <a:blipFill>
                <a:blip r:embed="rId10"/>
                <a:stretch>
                  <a:fillRect b="-1067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AF1DD02-6F69-4C22-A16B-67FA34C78344}"/>
                  </a:ext>
                </a:extLst>
              </p:cNvPr>
              <p:cNvSpPr/>
              <p:nvPr/>
            </p:nvSpPr>
            <p:spPr>
              <a:xfrm>
                <a:off x="725893" y="3890597"/>
                <a:ext cx="5268507" cy="101160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.</a:t>
                </a:r>
                <a:r>
                  <a:rPr lang="en-US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𝟗</m:t>
                    </m:r>
                  </m:oMath>
                </a14:m>
                <a:r>
                  <a:rPr lang="en-US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67" b="1" i="1" dirty="0">
                    <a:solidFill>
                      <a:schemeClr val="bg1"/>
                    </a:solidFill>
                    <a:latin typeface="Calibri Light"/>
                  </a:rPr>
                  <a:t> </a:t>
                </a:r>
                <a:endParaRPr lang="vi-VN" sz="4267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AF1DD02-6F69-4C22-A16B-67FA34C783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893" y="3890597"/>
                <a:ext cx="5268507" cy="1011603"/>
              </a:xfrm>
              <a:prstGeom prst="rect">
                <a:avLst/>
              </a:prstGeom>
              <a:blipFill>
                <a:blip r:embed="rId11"/>
                <a:stretch>
                  <a:fillRect b="-1385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13692D8-EB07-4DBF-89A4-DEDDD8156319}"/>
                  </a:ext>
                </a:extLst>
              </p:cNvPr>
              <p:cNvSpPr/>
              <p:nvPr/>
            </p:nvSpPr>
            <p:spPr>
              <a:xfrm>
                <a:off x="6377085" y="3877669"/>
                <a:ext cx="5165223" cy="1075332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.</a:t>
                </a:r>
                <a:r>
                  <a:rPr lang="en-US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𝟕𝟔</m:t>
                    </m:r>
                  </m:oMath>
                </a14:m>
                <a:r>
                  <a:rPr lang="en-US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67" b="1" i="1" dirty="0">
                    <a:solidFill>
                      <a:schemeClr val="bg1"/>
                    </a:solidFill>
                    <a:latin typeface="Calibri Light"/>
                  </a:rPr>
                  <a:t> </a:t>
                </a:r>
                <a:endParaRPr lang="vi-VN" sz="4267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13692D8-EB07-4DBF-89A4-DEDDD81563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085" y="3877669"/>
                <a:ext cx="5165223" cy="1075332"/>
              </a:xfrm>
              <a:prstGeom prst="rect">
                <a:avLst/>
              </a:prstGeom>
              <a:blipFill>
                <a:blip r:embed="rId12"/>
                <a:stretch>
                  <a:fillRect b="-960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OPL20U25GSXzBJYl68kk8uQGfFKzs7yb1M4KJWUiLk6ZEvGF+qCIPSnY57AbBFCvTW2023.18.11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D7FEDF-1034-46ED-AFE6-BD694848FD3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592" y="2593865"/>
            <a:ext cx="805723" cy="708059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8.118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6E4C307-5C0C-4656-9C22-9927F765C3E3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593" y="4042718"/>
            <a:ext cx="732404" cy="64362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7EF7A80-90A0-43A2-B051-A23093C1CBD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1001" y="4132677"/>
            <a:ext cx="804743" cy="64379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86CDF9D-E539-4108-80B4-E4C4CCF46E5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1000" y="2671022"/>
            <a:ext cx="732592" cy="643793"/>
          </a:xfrm>
          <a:prstGeom prst="rect">
            <a:avLst/>
          </a:prstGeom>
        </p:spPr>
      </p:pic>
      <p:pic>
        <p:nvPicPr>
          <p:cNvPr id="12" name="Đồng-hồ-đếm-ngược-30-giây">
            <a:hlinkClick r:id="" action="ppaction://media"/>
            <a:extLst>
              <a:ext uri="{FF2B5EF4-FFF2-40B4-BE49-F238E27FC236}">
                <a16:creationId xmlns:a16="http://schemas.microsoft.com/office/drawing/2014/main" id="{54F99EB1-DC4B-48BB-8B34-C75D657EB7B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0769600" y="381000"/>
            <a:ext cx="1016000" cy="684531"/>
          </a:xfrm>
          <a:prstGeom prst="rect">
            <a:avLst/>
          </a:prstGeom>
        </p:spPr>
      </p:pic>
      <p:sp>
        <p:nvSpPr>
          <p:cNvPr id="14" name="Rectangle: Folded Corner 26">
            <a:hlinkClick r:id="rId16" action="ppaction://hlinksldjump"/>
            <a:extLst>
              <a:ext uri="{FF2B5EF4-FFF2-40B4-BE49-F238E27FC236}">
                <a16:creationId xmlns:a16="http://schemas.microsoft.com/office/drawing/2014/main" id="{437272AE-C522-4B57-B4B9-5D24F683ADD4}"/>
              </a:ext>
            </a:extLst>
          </p:cNvPr>
          <p:cNvSpPr/>
          <p:nvPr/>
        </p:nvSpPr>
        <p:spPr>
          <a:xfrm>
            <a:off x="8385634" y="5359401"/>
            <a:ext cx="3196767" cy="864377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35" tIns="60916" rIns="121835" bIns="60916" rtlCol="0" anchor="ctr"/>
          <a:lstStyle/>
          <a:p>
            <a:pPr algn="ctr"/>
            <a:r>
              <a:rPr lang="en-US" sz="3733" b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ướng dẫn</a:t>
            </a:r>
            <a:endParaRPr lang="en-US" sz="3733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881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0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9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100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DABC29D-9FDA-4AC7-96F6-0480D2484F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13" y="0"/>
            <a:ext cx="12071575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1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94D3B78-11AB-4CBE-87D2-468A028DAC26}"/>
                  </a:ext>
                </a:extLst>
              </p:cNvPr>
              <p:cNvSpPr/>
              <p:nvPr/>
            </p:nvSpPr>
            <p:spPr>
              <a:xfrm>
                <a:off x="1015999" y="381000"/>
                <a:ext cx="9775604" cy="1625600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20000"/>
                  </a:lnSpc>
                </a:pPr>
                <a:r>
                  <a:rPr lang="en-US" sz="4267" b="1" dirty="0">
                    <a:solidFill>
                      <a:srgbClr val="FF0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âu 5. </a:t>
                </a:r>
                <a:r>
                  <a:rPr lang="en-US" sz="4267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Phương</a:t>
                </a:r>
                <a:r>
                  <a:rPr lang="en-US" sz="42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4267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trình</a:t>
                </a:r>
                <a:r>
                  <a:rPr lang="en-US" sz="42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267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4267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𝟐</m:t>
                        </m:r>
                        <m:r>
                          <a:rPr lang="en-US" sz="4267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267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+</m:t>
                    </m:r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𝟔</m:t>
                    </m:r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𝒙</m:t>
                    </m:r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−</m:t>
                    </m:r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𝟓</m:t>
                    </m:r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=</m:t>
                    </m:r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𝟎</m:t>
                    </m:r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4267" b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  <a:p>
                <a:pPr algn="just">
                  <a:lnSpc>
                    <a:spcPct val="120000"/>
                  </a:lnSpc>
                </a:pPr>
                <a:r>
                  <a:rPr lang="en-US" sz="42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ó </a:t>
                </a:r>
                <a:r>
                  <a:rPr lang="en-US" sz="4267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biệt</a:t>
                </a:r>
                <a:r>
                  <a:rPr lang="en-US" sz="42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sz="4267" b="1" dirty="0" err="1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thức</a:t>
                </a:r>
                <a:r>
                  <a:rPr lang="en-US" sz="42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7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∆</m:t>
                    </m:r>
                  </m:oMath>
                </a14:m>
                <a:r>
                  <a:rPr lang="en-US" sz="4267" b="1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bằng</a:t>
                </a:r>
              </a:p>
            </p:txBody>
          </p:sp>
        </mc:Choice>
        <mc:Fallback xmlns="">
          <p:sp>
            <p:nvSpPr>
              <p:cNvPr id="3" name="Snip Diagonal Corner Rectangle 1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94D3B78-11AB-4CBE-87D2-468A028DAC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999" y="381000"/>
                <a:ext cx="9775604" cy="1625600"/>
              </a:xfrm>
              <a:prstGeom prst="snip2DiagRect">
                <a:avLst/>
              </a:prstGeom>
              <a:blipFill>
                <a:blip r:embed="rId3"/>
                <a:stretch>
                  <a:fillRect l="-1061" t="-4511" b="-14662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A40FA46-65C1-404D-8200-A17FB8DBE26A}"/>
                  </a:ext>
                </a:extLst>
              </p:cNvPr>
              <p:cNvSpPr/>
              <p:nvPr/>
            </p:nvSpPr>
            <p:spPr>
              <a:xfrm>
                <a:off x="711198" y="2108200"/>
                <a:ext cx="5283201" cy="103652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A.</a:t>
                </a:r>
                <a:r>
                  <a:rPr lang="en-US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𝟑𝟏</m:t>
                    </m:r>
                  </m:oMath>
                </a14:m>
                <a:r>
                  <a:rPr lang="en-US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A40FA46-65C1-404D-8200-A17FB8DBE2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198" y="2108200"/>
                <a:ext cx="5283201" cy="1036523"/>
              </a:xfrm>
              <a:prstGeom prst="rect">
                <a:avLst/>
              </a:prstGeom>
              <a:blipFill>
                <a:blip r:embed="rId4"/>
                <a:stretch>
                  <a:fillRect b="-13529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CB43FBA-244A-4727-888A-765A9F10F6D9}"/>
                  </a:ext>
                </a:extLst>
              </p:cNvPr>
              <p:cNvSpPr/>
              <p:nvPr/>
            </p:nvSpPr>
            <p:spPr>
              <a:xfrm>
                <a:off x="6377085" y="2110502"/>
                <a:ext cx="5179916" cy="108502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B.</a:t>
                </a:r>
                <a:r>
                  <a:rPr lang="en-US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Rectangle 4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CB43FBA-244A-4727-888A-765A9F10F6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085" y="2110502"/>
                <a:ext cx="5179916" cy="1085023"/>
              </a:xfrm>
              <a:prstGeom prst="rect">
                <a:avLst/>
              </a:prstGeom>
              <a:blipFill>
                <a:blip r:embed="rId5"/>
                <a:stretch>
                  <a:fillRect b="-1067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AF1DD02-6F69-4C22-A16B-67FA34C78344}"/>
                  </a:ext>
                </a:extLst>
              </p:cNvPr>
              <p:cNvSpPr/>
              <p:nvPr/>
            </p:nvSpPr>
            <p:spPr>
              <a:xfrm>
                <a:off x="725893" y="3340329"/>
                <a:ext cx="5268507" cy="1011603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C.</a:t>
                </a:r>
                <a:r>
                  <a:rPr lang="en-US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𝟗</m:t>
                    </m:r>
                  </m:oMath>
                </a14:m>
                <a:r>
                  <a:rPr lang="en-US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67" b="1" i="1" dirty="0">
                    <a:solidFill>
                      <a:schemeClr val="bg1"/>
                    </a:solidFill>
                    <a:latin typeface="Calibri Light"/>
                  </a:rPr>
                  <a:t> </a:t>
                </a:r>
                <a:endParaRPr lang="vi-VN" sz="4267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AF1DD02-6F69-4C22-A16B-67FA34C783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893" y="3340329"/>
                <a:ext cx="5268507" cy="1011603"/>
              </a:xfrm>
              <a:prstGeom prst="rect">
                <a:avLst/>
              </a:prstGeom>
              <a:blipFill>
                <a:blip r:embed="rId6"/>
                <a:stretch>
                  <a:fillRect b="-1385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13692D8-EB07-4DBF-89A4-DEDDD8156319}"/>
                  </a:ext>
                </a:extLst>
              </p:cNvPr>
              <p:cNvSpPr/>
              <p:nvPr/>
            </p:nvSpPr>
            <p:spPr>
              <a:xfrm>
                <a:off x="6377085" y="3327401"/>
                <a:ext cx="5165223" cy="1075332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77">
                  <a:defRPr/>
                </a:pPr>
                <a:r>
                  <a:rPr lang="vi-VN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D.</a:t>
                </a:r>
                <a:r>
                  <a:rPr lang="en-US" sz="4267" b="1" dirty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67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𝟕𝟔</m:t>
                    </m:r>
                  </m:oMath>
                </a14:m>
                <a:r>
                  <a:rPr lang="en-US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267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67" b="1" i="1" dirty="0">
                    <a:solidFill>
                      <a:schemeClr val="bg1"/>
                    </a:solidFill>
                    <a:latin typeface="Calibri Light"/>
                  </a:rPr>
                  <a:t> </a:t>
                </a:r>
                <a:endParaRPr lang="vi-VN" sz="4267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 descr="OPL20U25GSXzBJYl68kk8uQGfFKzs7yb1M4KJWUiLk6ZEvGF+qCIPSnY57AbBFCvTW2023.18.118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13692D8-EB07-4DBF-89A4-DEDDD81563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085" y="3327401"/>
                <a:ext cx="5165223" cy="1075332"/>
              </a:xfrm>
              <a:prstGeom prst="rect">
                <a:avLst/>
              </a:prstGeom>
              <a:blipFill>
                <a:blip r:embed="rId7"/>
                <a:stretch>
                  <a:fillRect b="-1022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Left Arrow 57">
            <a:hlinkClick r:id="rId8" action="ppaction://hlinksldjump"/>
            <a:extLst>
              <a:ext uri="{FF2B5EF4-FFF2-40B4-BE49-F238E27FC236}">
                <a16:creationId xmlns:a16="http://schemas.microsoft.com/office/drawing/2014/main" id="{3EF19106-0F29-4444-8943-09F44E82C3B7}"/>
              </a:ext>
            </a:extLst>
          </p:cNvPr>
          <p:cNvSpPr/>
          <p:nvPr/>
        </p:nvSpPr>
        <p:spPr>
          <a:xfrm>
            <a:off x="10791604" y="5932669"/>
            <a:ext cx="963977" cy="54433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4ACA849-4E38-40F9-ADA7-1742532D1537}"/>
                  </a:ext>
                </a:extLst>
              </p:cNvPr>
              <p:cNvSpPr txBox="1"/>
              <p:nvPr/>
            </p:nvSpPr>
            <p:spPr>
              <a:xfrm>
                <a:off x="2518979" y="5271373"/>
                <a:ext cx="8352221" cy="6667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733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3733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 =</m:t>
                    </m:r>
                    <m:sSup>
                      <m:sSupPr>
                        <m:ctrlP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733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4.2.</m:t>
                    </m:r>
                    <m:d>
                      <m:dPr>
                        <m:ctrlP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733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e>
                    </m:d>
                    <m:r>
                      <a:rPr lang="en-US" sz="3733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76</m:t>
                    </m:r>
                  </m:oMath>
                </a14:m>
                <a:r>
                  <a:rPr lang="en-US" sz="3733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4ACA849-4E38-40F9-ADA7-1742532D15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8979" y="5271373"/>
                <a:ext cx="8352221" cy="666786"/>
              </a:xfrm>
              <a:prstGeom prst="rect">
                <a:avLst/>
              </a:prstGeom>
              <a:blipFill>
                <a:blip r:embed="rId9"/>
                <a:stretch>
                  <a:fillRect l="-2336" t="-16514" b="-35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0D3E5782-C11B-4AFC-AF62-A20C1893C4EF}"/>
              </a:ext>
            </a:extLst>
          </p:cNvPr>
          <p:cNvSpPr txBox="1"/>
          <p:nvPr/>
        </p:nvSpPr>
        <p:spPr>
          <a:xfrm>
            <a:off x="4165600" y="5779374"/>
            <a:ext cx="4215168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đúng là D.</a:t>
            </a:r>
          </a:p>
        </p:txBody>
      </p:sp>
      <p:sp>
        <p:nvSpPr>
          <p:cNvPr id="17" name="Rectangle: Folded Corner 26">
            <a:extLst>
              <a:ext uri="{FF2B5EF4-FFF2-40B4-BE49-F238E27FC236}">
                <a16:creationId xmlns:a16="http://schemas.microsoft.com/office/drawing/2014/main" id="{F9B7D8B6-6539-439D-9C87-265DD0BA6350}"/>
              </a:ext>
            </a:extLst>
          </p:cNvPr>
          <p:cNvSpPr/>
          <p:nvPr/>
        </p:nvSpPr>
        <p:spPr>
          <a:xfrm>
            <a:off x="4829634" y="4445001"/>
            <a:ext cx="3196767" cy="864377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35" tIns="60916" rIns="121835" bIns="60916" rtlCol="0" anchor="ctr"/>
          <a:lstStyle/>
          <a:p>
            <a:pPr algn="ctr"/>
            <a:r>
              <a:rPr lang="en-US" sz="3733" b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ướng dẫn</a:t>
            </a:r>
            <a:endParaRPr lang="en-US" sz="3733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4062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37744" y="186997"/>
                <a:ext cx="11576304" cy="65344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ướng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ẫn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ự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ọc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ở </a:t>
                </a: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à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1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ú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Ôn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ố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ạ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iến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ã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ươ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II.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m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1; 2; 11 (SGKTr66,67)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1: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ơ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ự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o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ao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125m so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ấ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ã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uyển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(m)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ụ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o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ờ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an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(s)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ở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ô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=5t</a:t>
                </a:r>
                <a:r>
                  <a:rPr lang="en-US" sz="2800" baseline="30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4x</a:t>
                </a:r>
                <a:r>
                  <a:rPr lang="en-US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5x +2=0		b) 3x</a:t>
                </a:r>
                <a:r>
                  <a:rPr lang="en-US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/>
                        </m:ctrlPr>
                      </m:radPr>
                      <m:deg/>
                      <m:e>
                        <m:r>
                          <a:rPr lang="en-US" sz="2800" i="1"/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1=0			c) -3x</a:t>
                </a:r>
                <a:r>
                  <a:rPr lang="en-US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4x -4 =0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: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nl-NL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m để  đồ thị  hàm số  y= (m+3)x</a:t>
                </a:r>
                <a:r>
                  <a:rPr lang="nl-NL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nl-NL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i qua điểm A(2;8).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/>
                        </m:ctrlPr>
                      </m:fPr>
                      <m:num>
                        <m:sSup>
                          <m:sSupPr>
                            <m:ctrlPr>
                              <a:rPr lang="en-US" sz="2800" i="1"/>
                            </m:ctrlPr>
                          </m:sSupPr>
                          <m:e>
                            <m:r>
                              <a:rPr lang="en-US" sz="2800" i="1"/>
                              <m:t>𝑥</m:t>
                            </m:r>
                          </m:e>
                          <m:sup>
                            <m:r>
                              <a:rPr lang="en-US" sz="2800" i="1"/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/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44" y="186997"/>
                <a:ext cx="11576304" cy="6534481"/>
              </a:xfrm>
              <a:prstGeom prst="rect">
                <a:avLst/>
              </a:prstGeom>
              <a:blipFill>
                <a:blip r:embed="rId2"/>
                <a:stretch>
                  <a:fillRect l="-1053" r="-1053" b="-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38601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19636" y="132407"/>
            <a:ext cx="1938440" cy="1938440"/>
          </a:xfrm>
          <a:prstGeom prst="rect">
            <a:avLst/>
          </a:prstGeom>
        </p:spPr>
      </p:pic>
      <p:sp>
        <p:nvSpPr>
          <p:cNvPr id="2" name="Hexagon 1">
            <a:hlinkClick r:id="rId3" action="ppaction://hlinksldjump"/>
          </p:cNvPr>
          <p:cNvSpPr/>
          <p:nvPr/>
        </p:nvSpPr>
        <p:spPr>
          <a:xfrm>
            <a:off x="3595890" y="1264025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8" name="Hexagon 7">
            <a:hlinkClick r:id="rId4" action="ppaction://hlinksldjump"/>
          </p:cNvPr>
          <p:cNvSpPr/>
          <p:nvPr/>
        </p:nvSpPr>
        <p:spPr>
          <a:xfrm>
            <a:off x="5733973" y="1290919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9" name="Hexagon 8">
            <a:hlinkClick r:id="rId5" action="ppaction://hlinksldjump"/>
          </p:cNvPr>
          <p:cNvSpPr/>
          <p:nvPr/>
        </p:nvSpPr>
        <p:spPr>
          <a:xfrm>
            <a:off x="7912397" y="1290919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10" name="Hexagon 9">
            <a:hlinkClick r:id="rId6" action="ppaction://hlinksldjump"/>
          </p:cNvPr>
          <p:cNvSpPr/>
          <p:nvPr/>
        </p:nvSpPr>
        <p:spPr>
          <a:xfrm>
            <a:off x="3596304" y="2115091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11" name="Hexagon 10">
            <a:hlinkClick r:id="rId7" action="ppaction://hlinksldjump"/>
          </p:cNvPr>
          <p:cNvSpPr/>
          <p:nvPr/>
        </p:nvSpPr>
        <p:spPr>
          <a:xfrm>
            <a:off x="5735700" y="2144587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12" name="Hexagon 11">
            <a:hlinkClick r:id="rId8" action="ppaction://hlinksldjump"/>
          </p:cNvPr>
          <p:cNvSpPr/>
          <p:nvPr/>
        </p:nvSpPr>
        <p:spPr>
          <a:xfrm>
            <a:off x="7912397" y="2144587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13" name="Flowchart: Process 12">
            <a:extLst>
              <a:ext uri="{FF2B5EF4-FFF2-40B4-BE49-F238E27FC236}">
                <a16:creationId xmlns:a16="http://schemas.microsoft.com/office/drawing/2014/main" id="{6BD036F3-FAE2-491C-9C4C-0BA75BBEC775}"/>
              </a:ext>
            </a:extLst>
          </p:cNvPr>
          <p:cNvSpPr/>
          <p:nvPr/>
        </p:nvSpPr>
        <p:spPr>
          <a:xfrm>
            <a:off x="326470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4" name="Flowchart: Process 13">
            <a:extLst>
              <a:ext uri="{FF2B5EF4-FFF2-40B4-BE49-F238E27FC236}">
                <a16:creationId xmlns:a16="http://schemas.microsoft.com/office/drawing/2014/main" id="{1BED1DC7-B2ED-4574-A596-DEB21E3FB3F2}"/>
              </a:ext>
            </a:extLst>
          </p:cNvPr>
          <p:cNvSpPr/>
          <p:nvPr/>
        </p:nvSpPr>
        <p:spPr>
          <a:xfrm>
            <a:off x="5414508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15" name="Flowchart: Process 14">
            <a:extLst>
              <a:ext uri="{FF2B5EF4-FFF2-40B4-BE49-F238E27FC236}">
                <a16:creationId xmlns:a16="http://schemas.microsoft.com/office/drawing/2014/main" id="{6B1CA905-BDA8-4033-BEB0-A85499EEFD12}"/>
              </a:ext>
            </a:extLst>
          </p:cNvPr>
          <p:cNvSpPr/>
          <p:nvPr/>
        </p:nvSpPr>
        <p:spPr>
          <a:xfrm>
            <a:off x="434460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6" name="Flowchart: Process 15">
            <a:extLst>
              <a:ext uri="{FF2B5EF4-FFF2-40B4-BE49-F238E27FC236}">
                <a16:creationId xmlns:a16="http://schemas.microsoft.com/office/drawing/2014/main" id="{1DA465A9-2C09-4279-87D5-73F2E6CA2560}"/>
              </a:ext>
            </a:extLst>
          </p:cNvPr>
          <p:cNvSpPr/>
          <p:nvPr/>
        </p:nvSpPr>
        <p:spPr>
          <a:xfrm>
            <a:off x="6482684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17" name="Flowchart: Process 16">
            <a:extLst>
              <a:ext uri="{FF2B5EF4-FFF2-40B4-BE49-F238E27FC236}">
                <a16:creationId xmlns:a16="http://schemas.microsoft.com/office/drawing/2014/main" id="{2BB65BC7-F418-4C2E-90FB-3E094B6B6B74}"/>
              </a:ext>
            </a:extLst>
          </p:cNvPr>
          <p:cNvSpPr/>
          <p:nvPr/>
        </p:nvSpPr>
        <p:spPr>
          <a:xfrm>
            <a:off x="7585347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8" name="Flowchart: Process 17">
            <a:extLst>
              <a:ext uri="{FF2B5EF4-FFF2-40B4-BE49-F238E27FC236}">
                <a16:creationId xmlns:a16="http://schemas.microsoft.com/office/drawing/2014/main" id="{594B3BBC-D83A-4A6F-BE23-BAE63C0F10CB}"/>
              </a:ext>
            </a:extLst>
          </p:cNvPr>
          <p:cNvSpPr/>
          <p:nvPr/>
        </p:nvSpPr>
        <p:spPr>
          <a:xfrm>
            <a:off x="8661108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19" name="Flowchart: Process 18">
            <a:extLst>
              <a:ext uri="{FF2B5EF4-FFF2-40B4-BE49-F238E27FC236}">
                <a16:creationId xmlns:a16="http://schemas.microsoft.com/office/drawing/2014/main" id="{2AEE57F6-9998-4B87-840B-147AF832E796}"/>
              </a:ext>
            </a:extLst>
          </p:cNvPr>
          <p:cNvSpPr/>
          <p:nvPr/>
        </p:nvSpPr>
        <p:spPr>
          <a:xfrm>
            <a:off x="3271163" y="2924513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Flowchart: Process 19">
            <a:extLst>
              <a:ext uri="{FF2B5EF4-FFF2-40B4-BE49-F238E27FC236}">
                <a16:creationId xmlns:a16="http://schemas.microsoft.com/office/drawing/2014/main" id="{53E13207-D457-4066-A895-9F77FA402238}"/>
              </a:ext>
            </a:extLst>
          </p:cNvPr>
          <p:cNvSpPr/>
          <p:nvPr/>
        </p:nvSpPr>
        <p:spPr>
          <a:xfrm>
            <a:off x="4344603" y="2924515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Flowchart: Process 22">
            <a:extLst>
              <a:ext uri="{FF2B5EF4-FFF2-40B4-BE49-F238E27FC236}">
                <a16:creationId xmlns:a16="http://schemas.microsoft.com/office/drawing/2014/main" id="{03D0E891-2DDC-45A1-895E-06D2E4A94B47}"/>
              </a:ext>
            </a:extLst>
          </p:cNvPr>
          <p:cNvSpPr/>
          <p:nvPr/>
        </p:nvSpPr>
        <p:spPr>
          <a:xfrm>
            <a:off x="5422092" y="2966157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Flowchart: Process 23">
            <a:extLst>
              <a:ext uri="{FF2B5EF4-FFF2-40B4-BE49-F238E27FC236}">
                <a16:creationId xmlns:a16="http://schemas.microsoft.com/office/drawing/2014/main" id="{CD754829-03AC-41D3-A7F0-D30103BB4D6C}"/>
              </a:ext>
            </a:extLst>
          </p:cNvPr>
          <p:cNvSpPr/>
          <p:nvPr/>
        </p:nvSpPr>
        <p:spPr>
          <a:xfrm>
            <a:off x="6488531" y="2972653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Flowchart: Process 24">
            <a:extLst>
              <a:ext uri="{FF2B5EF4-FFF2-40B4-BE49-F238E27FC236}">
                <a16:creationId xmlns:a16="http://schemas.microsoft.com/office/drawing/2014/main" id="{D8B5633B-CA1B-47DB-B2E3-6207E4BBC666}"/>
              </a:ext>
            </a:extLst>
          </p:cNvPr>
          <p:cNvSpPr/>
          <p:nvPr/>
        </p:nvSpPr>
        <p:spPr>
          <a:xfrm>
            <a:off x="7568972" y="2924514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Flowchart: Process 25">
            <a:extLst>
              <a:ext uri="{FF2B5EF4-FFF2-40B4-BE49-F238E27FC236}">
                <a16:creationId xmlns:a16="http://schemas.microsoft.com/office/drawing/2014/main" id="{A4C583A4-7FE4-47EA-8932-72442A211621}"/>
              </a:ext>
            </a:extLst>
          </p:cNvPr>
          <p:cNvSpPr/>
          <p:nvPr/>
        </p:nvSpPr>
        <p:spPr>
          <a:xfrm>
            <a:off x="8673396" y="2924513"/>
            <a:ext cx="976459" cy="1035423"/>
          </a:xfrm>
          <a:prstGeom prst="flowChartProcess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Action Button: Go Forward or Next 2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C4DD71C1-02B2-4F63-AEF1-297FC707E036}"/>
              </a:ext>
            </a:extLst>
          </p:cNvPr>
          <p:cNvSpPr/>
          <p:nvPr/>
        </p:nvSpPr>
        <p:spPr>
          <a:xfrm>
            <a:off x="10530348" y="5796116"/>
            <a:ext cx="1661652" cy="106188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7383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 animBg="1"/>
      <p:bldP spid="11" grpId="0" animBg="1"/>
      <p:bldP spid="12" grpId="0" animBg="1"/>
      <p:bldP spid="19" grpId="0" animBg="1"/>
      <p:bldP spid="20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997395" y="9739"/>
            <a:ext cx="1556407" cy="1177561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37502" y="145679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916" y="1151609"/>
            <a:ext cx="10930859" cy="17389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/>
              <a:t>Cho đồ thị của các hàm số sau:</a:t>
            </a:r>
            <a:r>
              <a:rPr lang="en-US" sz="3200" dirty="0"/>
              <a:t>                                                       </a:t>
            </a:r>
          </a:p>
          <a:p>
            <a:endParaRPr lang="en-US" sz="1100" dirty="0"/>
          </a:p>
          <a:p>
            <a:r>
              <a:rPr lang="vi-VN" sz="3200" dirty="0"/>
              <a:t>Hỏi có bao nhiêu đồ thị nằm phía dưới trục hoành?</a:t>
            </a:r>
            <a:endParaRPr lang="en-US" sz="3200" dirty="0"/>
          </a:p>
          <a:p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2045" y="2889022"/>
            <a:ext cx="96953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Action Button: Home 5">
            <a:hlinkClick r:id="rId5" action="ppaction://hlinksldjump"/>
          </p:cNvPr>
          <p:cNvSpPr/>
          <p:nvPr/>
        </p:nvSpPr>
        <p:spPr>
          <a:xfrm>
            <a:off x="37502" y="5982494"/>
            <a:ext cx="1249032" cy="802370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26212"/>
              </p:ext>
            </p:extLst>
          </p:nvPr>
        </p:nvGraphicFramePr>
        <p:xfrm>
          <a:off x="6109727" y="1095857"/>
          <a:ext cx="14319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09727" y="1095857"/>
                        <a:ext cx="1431925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0" y="3558176"/>
            <a:ext cx="12192000" cy="2246769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</a:rPr>
              <a:t>thích</a:t>
            </a:r>
            <a:r>
              <a:rPr lang="en-US" sz="2800" b="1" u="sng" dirty="0">
                <a:solidFill>
                  <a:srgbClr val="FF0000"/>
                </a:solidFill>
              </a:rPr>
              <a:t>:</a:t>
            </a:r>
          </a:p>
          <a:p>
            <a:r>
              <a:rPr lang="vi-VN" sz="2800" dirty="0">
                <a:solidFill>
                  <a:srgbClr val="FF3300"/>
                </a:solidFill>
              </a:rPr>
              <a:t>Đồ thị hàm số có dạng</a:t>
            </a:r>
            <a:r>
              <a:rPr lang="en-US" sz="2800" dirty="0">
                <a:solidFill>
                  <a:srgbClr val="FF3300"/>
                </a:solidFill>
              </a:rPr>
              <a:t>              </a:t>
            </a:r>
            <a:r>
              <a:rPr lang="vi-VN" sz="2800" dirty="0">
                <a:solidFill>
                  <a:srgbClr val="FF3300"/>
                </a:solidFill>
              </a:rPr>
              <a:t>nằm phía dưới trục hoành khi hệ số </a:t>
            </a:r>
            <a:r>
              <a:rPr lang="en-US" sz="2800" dirty="0">
                <a:solidFill>
                  <a:srgbClr val="FF3300"/>
                </a:solidFill>
              </a:rPr>
              <a:t>a&lt;0.</a:t>
            </a:r>
          </a:p>
          <a:p>
            <a:endParaRPr lang="en-US" sz="1200" dirty="0">
              <a:solidFill>
                <a:srgbClr val="FF3300"/>
              </a:solidFill>
            </a:endParaRPr>
          </a:p>
          <a:p>
            <a:r>
              <a:rPr lang="en-US" sz="3200" dirty="0">
                <a:solidFill>
                  <a:srgbClr val="FF3300"/>
                </a:solidFill>
              </a:rPr>
              <a:t> </a:t>
            </a:r>
            <a:r>
              <a:rPr lang="vi-VN" sz="3200" dirty="0">
                <a:solidFill>
                  <a:srgbClr val="FF3300"/>
                </a:solidFill>
              </a:rPr>
              <a:t>Vậy có </a:t>
            </a:r>
            <a:r>
              <a:rPr lang="en-US" sz="3200" dirty="0">
                <a:solidFill>
                  <a:srgbClr val="FF3300"/>
                </a:solidFill>
              </a:rPr>
              <a:t>3 </a:t>
            </a:r>
            <a:r>
              <a:rPr lang="vi-VN" sz="3200" dirty="0">
                <a:solidFill>
                  <a:srgbClr val="FF3300"/>
                </a:solidFill>
              </a:rPr>
              <a:t>hàm số có đồ thị nằm phía dưới trục hoành là:</a:t>
            </a:r>
            <a:endParaRPr lang="en-US" sz="3200" dirty="0">
              <a:solidFill>
                <a:srgbClr val="FF3300"/>
              </a:solidFill>
            </a:endParaRPr>
          </a:p>
          <a:p>
            <a:r>
              <a:rPr lang="vi-VN" sz="3200" dirty="0">
                <a:solidFill>
                  <a:srgbClr val="FF3300"/>
                </a:solidFill>
              </a:rPr>
              <a:t> 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2229B55-3F46-4749-B59B-D3E25D7AA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060607"/>
              </p:ext>
            </p:extLst>
          </p:nvPr>
        </p:nvGraphicFramePr>
        <p:xfrm>
          <a:off x="7541652" y="953776"/>
          <a:ext cx="13462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8" imgW="583920" imgH="393480" progId="Equation.DSMT4">
                  <p:embed/>
                </p:oleObj>
              </mc:Choice>
              <mc:Fallback>
                <p:oleObj name="Equation" r:id="rId8" imgW="58392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2229B55-3F46-4749-B59B-D3E25D7AA4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41652" y="953776"/>
                        <a:ext cx="13462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0B149A8-3D24-43BD-98D6-1C1A32CF8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918884"/>
              </p:ext>
            </p:extLst>
          </p:nvPr>
        </p:nvGraphicFramePr>
        <p:xfrm>
          <a:off x="10333382" y="1052435"/>
          <a:ext cx="14033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10" imgW="609480" imgH="228600" progId="Equation.DSMT4">
                  <p:embed/>
                </p:oleObj>
              </mc:Choice>
              <mc:Fallback>
                <p:oleObj name="Equation" r:id="rId10" imgW="60948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0B149A8-3D24-43BD-98D6-1C1A32CF83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33382" y="1052435"/>
                        <a:ext cx="140335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A7A5AF8-07DA-4729-9A8E-AB863FDA6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713334"/>
              </p:ext>
            </p:extLst>
          </p:nvPr>
        </p:nvGraphicFramePr>
        <p:xfrm>
          <a:off x="9001960" y="1080982"/>
          <a:ext cx="12858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2" imgW="558720" imgH="228600" progId="Equation.DSMT4">
                  <p:embed/>
                </p:oleObj>
              </mc:Choice>
              <mc:Fallback>
                <p:oleObj name="Equation" r:id="rId12" imgW="55872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A7A5AF8-07DA-4729-9A8E-AB863FDA68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01960" y="1080982"/>
                        <a:ext cx="128587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3DB367A-5AED-4B7D-BF0D-79410C7BD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192733"/>
              </p:ext>
            </p:extLst>
          </p:nvPr>
        </p:nvGraphicFramePr>
        <p:xfrm>
          <a:off x="3668843" y="3920918"/>
          <a:ext cx="11112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4" imgW="482400" imgH="228600" progId="Equation.DSMT4">
                  <p:embed/>
                </p:oleObj>
              </mc:Choice>
              <mc:Fallback>
                <p:oleObj name="Equation" r:id="rId14" imgW="48240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3DB367A-5AED-4B7D-BF0D-79410C7BD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68843" y="3920918"/>
                        <a:ext cx="1111250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ACDC38A-6278-4599-BB59-1E21DC474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35578"/>
              </p:ext>
            </p:extLst>
          </p:nvPr>
        </p:nvGraphicFramePr>
        <p:xfrm>
          <a:off x="8574879" y="5160704"/>
          <a:ext cx="14319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6" imgW="622080" imgH="228600" progId="Equation.DSMT4">
                  <p:embed/>
                </p:oleObj>
              </mc:Choice>
              <mc:Fallback>
                <p:oleObj name="Equation" r:id="rId16" imgW="62208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ACDC38A-6278-4599-BB59-1E21DC4742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74879" y="5160704"/>
                        <a:ext cx="1431925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1B2B55C-DB65-4526-BD01-33133FF70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25754"/>
              </p:ext>
            </p:extLst>
          </p:nvPr>
        </p:nvGraphicFramePr>
        <p:xfrm>
          <a:off x="10200172" y="4635242"/>
          <a:ext cx="12858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8" imgW="558720" imgH="228600" progId="Equation.DSMT4">
                  <p:embed/>
                </p:oleObj>
              </mc:Choice>
              <mc:Fallback>
                <p:oleObj name="Equation" r:id="rId18" imgW="55872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1B2B55C-DB65-4526-BD01-33133FF70D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200172" y="4635242"/>
                        <a:ext cx="128587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6EFC58D-7228-43B4-9CC0-5DB5BDA24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142664"/>
              </p:ext>
            </p:extLst>
          </p:nvPr>
        </p:nvGraphicFramePr>
        <p:xfrm>
          <a:off x="10150681" y="5160704"/>
          <a:ext cx="1621906" cy="607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20" imgW="609480" imgH="228600" progId="Equation.DSMT4">
                  <p:embed/>
                </p:oleObj>
              </mc:Choice>
              <mc:Fallback>
                <p:oleObj name="Equation" r:id="rId20" imgW="60948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6EFC58D-7228-43B4-9CC0-5DB5BDA24F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150681" y="5160704"/>
                        <a:ext cx="1621906" cy="607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9451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162293" y="0"/>
            <a:ext cx="1282009" cy="1091959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296727" y="27462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6727" y="872077"/>
            <a:ext cx="11762462" cy="38202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50" dirty="0"/>
              <a:t>Kết luận nào sau đây </a:t>
            </a:r>
            <a:r>
              <a:rPr lang="en-US" sz="2850" b="1" u="sng" dirty="0"/>
              <a:t>S</a:t>
            </a:r>
            <a:r>
              <a:rPr lang="vi-VN" sz="2850" b="1" u="sng" dirty="0"/>
              <a:t>ai</a:t>
            </a:r>
            <a:r>
              <a:rPr lang="vi-VN" sz="2850" dirty="0"/>
              <a:t> khi nói về hàm số</a:t>
            </a:r>
            <a:endParaRPr lang="en-US" sz="2850" dirty="0"/>
          </a:p>
          <a:p>
            <a:pPr>
              <a:lnSpc>
                <a:spcPct val="150000"/>
              </a:lnSpc>
            </a:pPr>
            <a:r>
              <a:rPr lang="vi-VN" sz="2850" b="1" dirty="0"/>
              <a:t>A.</a:t>
            </a:r>
            <a:r>
              <a:rPr lang="vi-VN" sz="2850" dirty="0"/>
              <a:t> Đồ thị hàm số nhận trục tung làm trục đối xứng.</a:t>
            </a:r>
            <a:endParaRPr lang="en-US" sz="2850" dirty="0"/>
          </a:p>
          <a:p>
            <a:pPr>
              <a:lnSpc>
                <a:spcPct val="150000"/>
              </a:lnSpc>
            </a:pPr>
            <a:r>
              <a:rPr lang="vi-VN" sz="2850" b="1" dirty="0"/>
              <a:t>B.</a:t>
            </a:r>
            <a:r>
              <a:rPr lang="vi-VN" sz="2850" dirty="0"/>
              <a:t> Với </a:t>
            </a:r>
            <a:r>
              <a:rPr lang="en-US" sz="2850" dirty="0"/>
              <a:t>a&gt;0</a:t>
            </a:r>
            <a:r>
              <a:rPr lang="vi-VN" sz="2850" dirty="0"/>
              <a:t> đồ thị nằm phía trên trục hoành và </a:t>
            </a:r>
            <a:r>
              <a:rPr lang="en-US" sz="2850" dirty="0"/>
              <a:t>O</a:t>
            </a:r>
            <a:r>
              <a:rPr lang="vi-VN" sz="2850" dirty="0"/>
              <a:t> là điểm cao nhất của đồ thị.</a:t>
            </a:r>
            <a:endParaRPr lang="en-US" sz="2850" dirty="0"/>
          </a:p>
          <a:p>
            <a:pPr>
              <a:lnSpc>
                <a:spcPct val="150000"/>
              </a:lnSpc>
            </a:pPr>
            <a:r>
              <a:rPr lang="vi-VN" sz="2850" b="1" dirty="0"/>
              <a:t>C.</a:t>
            </a:r>
            <a:r>
              <a:rPr lang="vi-VN" sz="2850" dirty="0"/>
              <a:t> Với </a:t>
            </a:r>
            <a:r>
              <a:rPr lang="en-US" sz="2850" dirty="0"/>
              <a:t>a&lt;0</a:t>
            </a:r>
            <a:r>
              <a:rPr lang="vi-VN" sz="2850" dirty="0"/>
              <a:t> đồ thị nằm phía dưới trục hoành và </a:t>
            </a:r>
            <a:r>
              <a:rPr lang="en-US" sz="2850" dirty="0"/>
              <a:t>O</a:t>
            </a:r>
            <a:r>
              <a:rPr lang="vi-VN" sz="2850" dirty="0"/>
              <a:t> là điểm cao nhất của đồ thị.</a:t>
            </a:r>
            <a:endParaRPr lang="en-US" sz="2850" dirty="0"/>
          </a:p>
          <a:p>
            <a:pPr>
              <a:lnSpc>
                <a:spcPct val="150000"/>
              </a:lnSpc>
            </a:pPr>
            <a:r>
              <a:rPr lang="vi-VN" sz="2850" b="1" dirty="0"/>
              <a:t>D.</a:t>
            </a:r>
            <a:r>
              <a:rPr lang="vi-VN" sz="2850" dirty="0"/>
              <a:t> Với </a:t>
            </a:r>
            <a:r>
              <a:rPr lang="en-US" sz="2850" dirty="0"/>
              <a:t>a&gt;0</a:t>
            </a:r>
            <a:r>
              <a:rPr lang="vi-VN" sz="2850" dirty="0"/>
              <a:t> đồ thị nằm phía trên trục hoành và </a:t>
            </a:r>
            <a:r>
              <a:rPr lang="en-US" sz="2850" dirty="0"/>
              <a:t>O</a:t>
            </a:r>
            <a:r>
              <a:rPr lang="vi-VN" sz="2850" dirty="0"/>
              <a:t> là điểm thấp nhất của đồ thị.</a:t>
            </a:r>
            <a:endParaRPr lang="en-US" sz="2850" dirty="0"/>
          </a:p>
          <a:p>
            <a:r>
              <a:rPr lang="vi-VN" sz="2850" dirty="0"/>
              <a:t> </a:t>
            </a:r>
            <a:endParaRPr lang="en-US" sz="285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Action Button: Home 8">
            <a:hlinkClick r:id="rId4" action="ppaction://hlinksldjump"/>
          </p:cNvPr>
          <p:cNvSpPr/>
          <p:nvPr/>
        </p:nvSpPr>
        <p:spPr>
          <a:xfrm>
            <a:off x="214769" y="5912397"/>
            <a:ext cx="1042555" cy="87451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1958" y="4058011"/>
            <a:ext cx="12192000" cy="1938992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31775" indent="-61913"/>
            <a:r>
              <a:rPr lang="en-US" sz="3000" dirty="0"/>
              <a:t>  </a:t>
            </a:r>
            <a:r>
              <a:rPr lang="en-US" sz="3000" b="1" u="sng" dirty="0" err="1">
                <a:solidFill>
                  <a:srgbClr val="FF0000"/>
                </a:solidFill>
              </a:rPr>
              <a:t>Giải</a:t>
            </a:r>
            <a:r>
              <a:rPr lang="en-US" sz="3000" b="1" u="sng" dirty="0">
                <a:solidFill>
                  <a:srgbClr val="FF0000"/>
                </a:solidFill>
              </a:rPr>
              <a:t> </a:t>
            </a:r>
            <a:r>
              <a:rPr lang="en-US" sz="3000" b="1" u="sng" dirty="0" err="1">
                <a:solidFill>
                  <a:srgbClr val="FF0000"/>
                </a:solidFill>
              </a:rPr>
              <a:t>thích</a:t>
            </a:r>
            <a:endParaRPr lang="en-US" sz="3000" b="1" u="sng" dirty="0">
              <a:solidFill>
                <a:srgbClr val="FF0000"/>
              </a:solidFill>
            </a:endParaRPr>
          </a:p>
          <a:p>
            <a:pPr marL="231775" indent="-61913"/>
            <a:r>
              <a:rPr lang="vi-VN" sz="3000" dirty="0"/>
              <a:t>Sai</a:t>
            </a:r>
            <a:r>
              <a:rPr lang="en-US" sz="3000" dirty="0"/>
              <a:t>.</a:t>
            </a:r>
            <a:r>
              <a:rPr lang="vi-VN" sz="3000" dirty="0"/>
              <a:t> </a:t>
            </a:r>
            <a:r>
              <a:rPr lang="en-US" sz="3000" dirty="0"/>
              <a:t>V</a:t>
            </a:r>
            <a:r>
              <a:rPr lang="vi-VN" sz="3000" dirty="0"/>
              <a:t>ì </a:t>
            </a:r>
            <a:r>
              <a:rPr lang="en-US" sz="3000" dirty="0"/>
              <a:t>v</a:t>
            </a:r>
            <a:r>
              <a:rPr lang="vi-VN" sz="3000" dirty="0"/>
              <a:t>ới </a:t>
            </a:r>
            <a:r>
              <a:rPr lang="en-US" sz="3000" dirty="0"/>
              <a:t>a&gt;0</a:t>
            </a:r>
            <a:r>
              <a:rPr lang="vi-VN" sz="3000" dirty="0"/>
              <a:t> đồ thị nằm phía trên trục hoành và </a:t>
            </a:r>
            <a:r>
              <a:rPr lang="en-US" sz="3000" dirty="0"/>
              <a:t>O</a:t>
            </a:r>
            <a:r>
              <a:rPr lang="vi-VN" sz="3000" dirty="0"/>
              <a:t> là điểm thấp nhất </a:t>
            </a:r>
            <a:r>
              <a:rPr lang="vi-VN" sz="3000" dirty="0" smtClean="0"/>
              <a:t>của</a:t>
            </a:r>
            <a:r>
              <a:rPr lang="en-US" sz="3000" dirty="0" smtClean="0"/>
              <a:t> </a:t>
            </a:r>
            <a:r>
              <a:rPr lang="vi-VN" sz="3000" dirty="0" smtClean="0"/>
              <a:t>đồ </a:t>
            </a:r>
            <a:r>
              <a:rPr lang="vi-VN" sz="3000" dirty="0"/>
              <a:t>thị.</a:t>
            </a:r>
            <a:endParaRPr lang="en-US" sz="3000" dirty="0"/>
          </a:p>
          <a:p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674627BF-F98B-44F0-A4CB-D42C517BAAA6}"/>
              </a:ext>
            </a:extLst>
          </p:cNvPr>
          <p:cNvSpPr/>
          <p:nvPr/>
        </p:nvSpPr>
        <p:spPr>
          <a:xfrm>
            <a:off x="236242" y="2268889"/>
            <a:ext cx="586676" cy="5891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2860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086258" y="21483"/>
            <a:ext cx="1551000" cy="1551000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20741" y="240782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3011" y="1110932"/>
            <a:ext cx="114527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/>
              <a:t>Trong các phương trình sau, phương trình nào vô nghiệm ?</a:t>
            </a:r>
            <a:endParaRPr lang="en-US" sz="3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287463" y="1835150"/>
          <a:ext cx="80502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5" imgW="3441600" imgH="482400" progId="Equation.DSMT4">
                  <p:embed/>
                </p:oleObj>
              </mc:Choice>
              <mc:Fallback>
                <p:oleObj name="Equation" r:id="rId5" imgW="344160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7463" y="1835150"/>
                        <a:ext cx="8050212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ction Button: Home 7">
            <a:hlinkClick r:id="rId7" action="ppaction://hlinksldjump"/>
          </p:cNvPr>
          <p:cNvSpPr/>
          <p:nvPr/>
        </p:nvSpPr>
        <p:spPr>
          <a:xfrm>
            <a:off x="73721" y="5820477"/>
            <a:ext cx="1190039" cy="95722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0" y="4092533"/>
            <a:ext cx="12192001" cy="1723549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</a:t>
            </a:r>
          </a:p>
          <a:p>
            <a:r>
              <a:rPr lang="en-US" sz="1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766393" y="4655807"/>
          <a:ext cx="22764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8" imgW="977760" imgH="203040" progId="Equation.DSMT4">
                  <p:embed/>
                </p:oleObj>
              </mc:Choice>
              <mc:Fallback>
                <p:oleObj name="Equation" r:id="rId8" imgW="9777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66393" y="4655807"/>
                        <a:ext cx="22764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856772" y="4607438"/>
          <a:ext cx="55213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0" imgW="2222280" imgH="279360" progId="Equation.DSMT4">
                  <p:embed/>
                </p:oleObj>
              </mc:Choice>
              <mc:Fallback>
                <p:oleObj name="Equation" r:id="rId10" imgW="222228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56772" y="4607438"/>
                        <a:ext cx="5521325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4C04EB8C-7153-43AD-B31B-979542BCAC50}"/>
              </a:ext>
            </a:extLst>
          </p:cNvPr>
          <p:cNvSpPr/>
          <p:nvPr/>
        </p:nvSpPr>
        <p:spPr>
          <a:xfrm>
            <a:off x="6465130" y="2428608"/>
            <a:ext cx="586676" cy="5891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6098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039125" y="0"/>
            <a:ext cx="1535502" cy="1535502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129492" y="564013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8758" y="1379155"/>
            <a:ext cx="1190324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  </a:t>
            </a:r>
            <a:r>
              <a:rPr lang="vi-VN" sz="3200" dirty="0"/>
              <a:t>Tổng hai nghiệm của phương trình</a:t>
            </a:r>
            <a:r>
              <a:rPr lang="en-US" sz="3200" dirty="0"/>
              <a:t> </a:t>
            </a:r>
            <a:r>
              <a:rPr lang="vi-VN" sz="3200" dirty="0"/>
              <a:t> </a:t>
            </a:r>
            <a:r>
              <a:rPr lang="en-US" sz="3200" dirty="0"/>
              <a:t>                        </a:t>
            </a:r>
            <a:r>
              <a:rPr lang="en-US" sz="3200" dirty="0" err="1"/>
              <a:t>là</a:t>
            </a:r>
            <a:r>
              <a:rPr lang="en-US" sz="3200" dirty="0"/>
              <a:t>:</a:t>
            </a:r>
          </a:p>
          <a:p>
            <a:endParaRPr lang="en-US" sz="1600" dirty="0"/>
          </a:p>
          <a:p>
            <a:r>
              <a:rPr lang="en-US" sz="3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A. -3                B. 3                  C. 4                              D. -4</a:t>
            </a:r>
          </a:p>
        </p:txBody>
      </p:sp>
      <p:sp>
        <p:nvSpPr>
          <p:cNvPr id="8" name="Action Button: Home 7">
            <a:hlinkClick r:id="rId5" action="ppaction://hlinksldjump"/>
          </p:cNvPr>
          <p:cNvSpPr/>
          <p:nvPr/>
        </p:nvSpPr>
        <p:spPr>
          <a:xfrm>
            <a:off x="98886" y="5837817"/>
            <a:ext cx="1175290" cy="912339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23">
            <a:extLst>
              <a:ext uri="{FF2B5EF4-FFF2-40B4-BE49-F238E27FC236}">
                <a16:creationId xmlns:a16="http://schemas.microsoft.com/office/drawing/2014/main" id="{BBDED8F9-E71E-4072-A7FA-2588D7772A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9282" y="13018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 descr="OPL20U25GSXzBJYl68kk8uQGfFKzs7yb1M4KJWUiLk6ZEvGF+qCIPSnY57AbBFCvTWID 04 2024 TBY T9 10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2060A2-4E43-4A54-99B0-CBDDCE039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07381"/>
              </p:ext>
            </p:extLst>
          </p:nvPr>
        </p:nvGraphicFramePr>
        <p:xfrm>
          <a:off x="6860406" y="1405678"/>
          <a:ext cx="2165684" cy="484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6" imgW="1002960" imgH="203040" progId="Equation.DSMT4">
                  <p:embed/>
                </p:oleObj>
              </mc:Choice>
              <mc:Fallback>
                <p:oleObj name="Equation" r:id="rId6" imgW="1002960" imgH="203040" progId="Equation.DSMT4">
                  <p:embed/>
                  <p:pic>
                    <p:nvPicPr>
                      <p:cNvPr id="9" name="Object 8" descr="OPL20U25GSXzBJYl68kk8uQGfFKzs7yb1M4KJWUiLk6ZEvGF+qCIPSnY57AbBFCvTWID 04 2024 TBY T9 104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9A2060A2-4E43-4A54-99B0-CBDDCE0394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0406" y="1405678"/>
                        <a:ext cx="2165684" cy="484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5BF142BC-595F-487E-88A0-237FD4E0D3BA}"/>
              </a:ext>
            </a:extLst>
          </p:cNvPr>
          <p:cNvSpPr/>
          <p:nvPr/>
        </p:nvSpPr>
        <p:spPr>
          <a:xfrm>
            <a:off x="1033423" y="2113420"/>
            <a:ext cx="586676" cy="5891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B325A8F-087B-4CAE-AC46-D3B197F2E4F5}"/>
              </a:ext>
            </a:extLst>
          </p:cNvPr>
          <p:cNvSpPr txBox="1"/>
          <p:nvPr/>
        </p:nvSpPr>
        <p:spPr>
          <a:xfrm>
            <a:off x="0" y="3232076"/>
            <a:ext cx="12192000" cy="2246769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                              </a:t>
            </a: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</a:t>
            </a:r>
          </a:p>
          <a:p>
            <a:r>
              <a:rPr lang="en-US" sz="1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r>
              <a:rPr lang="en-US" sz="32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vi-VN" sz="3200" dirty="0">
                <a:solidFill>
                  <a:srgbClr val="FF3300"/>
                </a:solidFill>
              </a:rPr>
              <a:t>Theo hệ thức Viète ta có</a:t>
            </a:r>
            <a:endParaRPr lang="en-US" sz="3200" dirty="0">
              <a:solidFill>
                <a:srgbClr val="FF3300"/>
              </a:solidFill>
            </a:endParaRPr>
          </a:p>
          <a:p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27">
            <a:extLst>
              <a:ext uri="{FF2B5EF4-FFF2-40B4-BE49-F238E27FC236}">
                <a16:creationId xmlns:a16="http://schemas.microsoft.com/office/drawing/2014/main" id="{DFE4B176-450D-4C53-81A9-290BFC48B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663976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ID 04 2024 TBY T9 10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F91440-A51D-43AB-B018-70426616E95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79051" y="3696843"/>
          <a:ext cx="3047259" cy="70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8" imgW="1346040" imgH="253800" progId="Equation.DSMT4">
                  <p:embed/>
                </p:oleObj>
              </mc:Choice>
              <mc:Fallback>
                <p:oleObj name="Equation" r:id="rId8" imgW="1346040" imgH="253800" progId="Equation.DSMT4">
                  <p:embed/>
                  <p:pic>
                    <p:nvPicPr>
                      <p:cNvPr id="14" name="Object 13" descr="OPL20U25GSXzBJYl68kk8uQGfFKzs7yb1M4KJWUiLk6ZEvGF+qCIPSnY57AbBFCvTWID 04 2024 TBY T9 104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76F91440-A51D-43AB-B018-70426616E9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051" y="3696843"/>
                        <a:ext cx="3047259" cy="702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1">
            <a:extLst>
              <a:ext uri="{FF2B5EF4-FFF2-40B4-BE49-F238E27FC236}">
                <a16:creationId xmlns:a16="http://schemas.microsoft.com/office/drawing/2014/main" id="{95AF5FD7-4463-4D2C-8925-AEBA7A134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 descr="OPL20U25GSXzBJYl68kk8uQGfFKzs7yb1M4KJWUiLk6ZEvGF+qCIPSnY57AbBFCvTWID 04 2024 TBY T9 10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FA1A93-B942-4E35-895D-9D8D1F374E0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912869" y="3696842"/>
          <a:ext cx="928468" cy="58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0" imgW="368280" imgH="228600" progId="Equation.DSMT4">
                  <p:embed/>
                </p:oleObj>
              </mc:Choice>
              <mc:Fallback>
                <p:oleObj name="Equation" r:id="rId10" imgW="368280" imgH="228600" progId="Equation.DSMT4">
                  <p:embed/>
                  <p:pic>
                    <p:nvPicPr>
                      <p:cNvPr id="18" name="Object 17" descr="OPL20U25GSXzBJYl68kk8uQGfFKzs7yb1M4KJWUiLk6ZEvGF+qCIPSnY57AbBFCvTWID 04 2024 TBY T9 104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AAFA1A93-B942-4E35-895D-9D8D1F374E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2869" y="3696842"/>
                        <a:ext cx="928468" cy="588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2">
            <a:extLst>
              <a:ext uri="{FF2B5EF4-FFF2-40B4-BE49-F238E27FC236}">
                <a16:creationId xmlns:a16="http://schemas.microsoft.com/office/drawing/2014/main" id="{78914A51-3509-4714-9B38-352C64A2D2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4762" y="4597513"/>
            <a:ext cx="155650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ID 04 2024 TBY T9 10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27FC18D-2E2D-4C41-A4AC-0A5EAEEE0CE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74762" y="4285627"/>
          <a:ext cx="3952141" cy="119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2" imgW="1688760" imgH="431640" progId="Equation.DSMT4">
                  <p:embed/>
                </p:oleObj>
              </mc:Choice>
              <mc:Fallback>
                <p:oleObj name="Equation" r:id="rId12" imgW="1688760" imgH="431640" progId="Equation.DSMT4">
                  <p:embed/>
                  <p:pic>
                    <p:nvPicPr>
                      <p:cNvPr id="20" name="Object 19" descr="OPL20U25GSXzBJYl68kk8uQGfFKzs7yb1M4KJWUiLk6ZEvGF+qCIPSnY57AbBFCvTWID 04 2024 TBY T9 104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627FC18D-2E2D-4C41-A4AC-0A5EAEEE0C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762" y="4285627"/>
                        <a:ext cx="3952141" cy="1193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73890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338389" y="0"/>
            <a:ext cx="1134964" cy="1134964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222738" y="177518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6098" y="993061"/>
            <a:ext cx="11296358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 "/>
              </a:rPr>
              <a:t>Hai dung dịch muối có khối lượng tổng cộng bằng </a:t>
            </a:r>
            <a:r>
              <a:rPr lang="en-US" sz="2800" dirty="0">
                <a:latin typeface="Times New Roman "/>
              </a:rPr>
              <a:t>800 g</a:t>
            </a:r>
            <a:r>
              <a:rPr lang="vi-VN" sz="2800" dirty="0">
                <a:latin typeface="Times New Roman "/>
              </a:rPr>
              <a:t>. Lượng muối trong dung dịch </a:t>
            </a:r>
            <a:r>
              <a:rPr lang="en-US" sz="2800" dirty="0">
                <a:latin typeface="Times New Roman "/>
              </a:rPr>
              <a:t>I</a:t>
            </a:r>
            <a:r>
              <a:rPr lang="vi-VN" sz="2800" dirty="0">
                <a:latin typeface="Times New Roman "/>
              </a:rPr>
              <a:t> là </a:t>
            </a:r>
            <a:r>
              <a:rPr lang="en-US" sz="2800" dirty="0">
                <a:latin typeface="Times New Roman "/>
              </a:rPr>
              <a:t>20 g</a:t>
            </a:r>
            <a:r>
              <a:rPr lang="vi-VN" sz="2800" dirty="0">
                <a:latin typeface="Times New Roman "/>
              </a:rPr>
              <a:t>, lượng muối trong dung dịch </a:t>
            </a:r>
            <a:r>
              <a:rPr lang="en-US" sz="2800" dirty="0">
                <a:latin typeface="Times New Roman "/>
              </a:rPr>
              <a:t>II</a:t>
            </a:r>
            <a:r>
              <a:rPr lang="vi-VN" sz="2800" dirty="0">
                <a:latin typeface="Times New Roman "/>
              </a:rPr>
              <a:t> là </a:t>
            </a:r>
            <a:r>
              <a:rPr lang="en-US" sz="2800" dirty="0">
                <a:latin typeface="Times New Roman "/>
              </a:rPr>
              <a:t>18 g</a:t>
            </a:r>
            <a:r>
              <a:rPr lang="vi-VN" sz="2800" dirty="0">
                <a:latin typeface="Times New Roman "/>
              </a:rPr>
              <a:t>. Biết nồng độ muối trong dung dịch </a:t>
            </a:r>
            <a:r>
              <a:rPr lang="en-US" sz="2800" dirty="0">
                <a:latin typeface="Times New Roman "/>
              </a:rPr>
              <a:t>I</a:t>
            </a:r>
            <a:r>
              <a:rPr lang="vi-VN" sz="2800" dirty="0">
                <a:latin typeface="Times New Roman "/>
              </a:rPr>
              <a:t> nhiều hơn nồng độ muối trong dung dịch </a:t>
            </a:r>
            <a:r>
              <a:rPr lang="en-US" sz="2800" dirty="0">
                <a:latin typeface="Times New Roman "/>
              </a:rPr>
              <a:t>II</a:t>
            </a:r>
            <a:r>
              <a:rPr lang="vi-VN" sz="2800" dirty="0">
                <a:latin typeface="Times New Roman "/>
              </a:rPr>
              <a:t> là </a:t>
            </a:r>
            <a:r>
              <a:rPr lang="en-US" sz="2800" dirty="0">
                <a:latin typeface="Times New Roman "/>
              </a:rPr>
              <a:t>2,5%</a:t>
            </a:r>
            <a:r>
              <a:rPr lang="vi-VN" sz="2800" dirty="0">
                <a:latin typeface="Times New Roman "/>
              </a:rPr>
              <a:t>. Nếu gọi khối lượng của dung dịch </a:t>
            </a:r>
            <a:r>
              <a:rPr lang="en-US" sz="2800" dirty="0">
                <a:latin typeface="Times New Roman "/>
              </a:rPr>
              <a:t>I</a:t>
            </a:r>
            <a:r>
              <a:rPr lang="vi-VN" sz="2800" dirty="0">
                <a:latin typeface="Times New Roman "/>
              </a:rPr>
              <a:t> là </a:t>
            </a:r>
            <a:r>
              <a:rPr lang="en-US" sz="2800" dirty="0">
                <a:latin typeface="Times New Roman "/>
              </a:rPr>
              <a:t>x (g) </a:t>
            </a:r>
            <a:r>
              <a:rPr lang="vi-VN" sz="2800" dirty="0">
                <a:latin typeface="Times New Roman "/>
              </a:rPr>
              <a:t>thì khối lượng của dung dịch </a:t>
            </a:r>
            <a:r>
              <a:rPr lang="en-US" sz="2800" dirty="0">
                <a:latin typeface="Times New Roman "/>
              </a:rPr>
              <a:t>II</a:t>
            </a:r>
            <a:r>
              <a:rPr lang="vi-VN" sz="2800" dirty="0">
                <a:latin typeface="Times New Roman "/>
              </a:rPr>
              <a:t> là</a:t>
            </a:r>
            <a:endParaRPr lang="en-US" sz="2800" dirty="0">
              <a:latin typeface="Times New Roman "/>
            </a:endParaRPr>
          </a:p>
          <a:p>
            <a:pPr algn="just"/>
            <a:endParaRPr lang="en-US" sz="800" dirty="0"/>
          </a:p>
          <a:p>
            <a:pPr algn="just"/>
            <a:r>
              <a:rPr lang="vi-VN" sz="2800" b="1" dirty="0">
                <a:latin typeface="Times New Roman "/>
              </a:rPr>
              <a:t>A. </a:t>
            </a:r>
            <a:r>
              <a:rPr lang="en-US" sz="2800" dirty="0">
                <a:latin typeface="Times New Roman "/>
              </a:rPr>
              <a:t>18-x (g)</a:t>
            </a:r>
            <a:r>
              <a:rPr lang="vi-VN" sz="2800" dirty="0">
                <a:latin typeface="Times New Roman "/>
              </a:rPr>
              <a:t>.		</a:t>
            </a:r>
            <a:r>
              <a:rPr lang="vi-VN" sz="2800" b="1" dirty="0">
                <a:latin typeface="Times New Roman "/>
              </a:rPr>
              <a:t>B. </a:t>
            </a:r>
            <a:r>
              <a:rPr lang="en-US" sz="2800" dirty="0">
                <a:latin typeface="Times New Roman "/>
              </a:rPr>
              <a:t>20-x (g)</a:t>
            </a:r>
            <a:r>
              <a:rPr lang="vi-VN" sz="2800" dirty="0">
                <a:latin typeface="Times New Roman "/>
              </a:rPr>
              <a:t>.			</a:t>
            </a:r>
            <a:r>
              <a:rPr lang="vi-VN" sz="2800" b="1" dirty="0">
                <a:latin typeface="Times New Roman "/>
              </a:rPr>
              <a:t>C. </a:t>
            </a:r>
            <a:r>
              <a:rPr lang="en-US" sz="2800" dirty="0">
                <a:latin typeface="Times New Roman "/>
              </a:rPr>
              <a:t>800+x (g)</a:t>
            </a:r>
            <a:r>
              <a:rPr lang="vi-VN" sz="2800" dirty="0">
                <a:latin typeface="Times New Roman "/>
              </a:rPr>
              <a:t>.	</a:t>
            </a:r>
            <a:r>
              <a:rPr lang="vi-VN" sz="2800" b="1" dirty="0">
                <a:latin typeface="Times New Roman "/>
              </a:rPr>
              <a:t>D. </a:t>
            </a:r>
            <a:r>
              <a:rPr lang="en-US" sz="2800" dirty="0">
                <a:latin typeface="Times New Roman "/>
              </a:rPr>
              <a:t>800-x (g)</a:t>
            </a:r>
            <a:r>
              <a:rPr lang="vi-VN" sz="2800" dirty="0">
                <a:latin typeface="Times New Roman "/>
              </a:rPr>
              <a:t>.</a:t>
            </a:r>
            <a:endParaRPr lang="en-US" sz="2800" dirty="0">
              <a:latin typeface="Times New Roman "/>
            </a:endParaRPr>
          </a:p>
        </p:txBody>
      </p:sp>
      <p:sp>
        <p:nvSpPr>
          <p:cNvPr id="9" name="Action Button: Home 8">
            <a:hlinkClick r:id="rId4" action="ppaction://hlinksldjump"/>
          </p:cNvPr>
          <p:cNvSpPr/>
          <p:nvPr/>
        </p:nvSpPr>
        <p:spPr>
          <a:xfrm>
            <a:off x="0" y="5780783"/>
            <a:ext cx="1426013" cy="1077217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5F0F0A5-5619-4CDE-875E-ED230F50CECE}"/>
              </a:ext>
            </a:extLst>
          </p:cNvPr>
          <p:cNvSpPr txBox="1"/>
          <p:nvPr/>
        </p:nvSpPr>
        <p:spPr>
          <a:xfrm>
            <a:off x="0" y="3552806"/>
            <a:ext cx="12192000" cy="2505301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ea typeface="Calibri" panose="020F0502020204030204" pitchFamily="34" charset="0"/>
                <a:cs typeface="Arial" panose="020B0604020202020204" pitchFamily="34" charset="0"/>
              </a:rPr>
              <a:t>Gọi khối lượng của dung dịch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vi-VN" sz="2800" dirty="0">
                <a:ea typeface="Calibri" panose="020F0502020204030204" pitchFamily="34" charset="0"/>
                <a:cs typeface="Arial" panose="020B0604020202020204" pitchFamily="34" charset="0"/>
              </a:rPr>
              <a:t> là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x (g)</a:t>
            </a:r>
            <a:r>
              <a:rPr lang="vi-VN" sz="2800" dirty="0"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ea typeface="Calibri" panose="020F0502020204030204" pitchFamily="34" charset="0"/>
                <a:cs typeface="Arial" panose="020B0604020202020204" pitchFamily="34" charset="0"/>
              </a:rPr>
              <a:t>   </a:t>
            </a:r>
            <a:r>
              <a:rPr lang="vi-VN" sz="2800" dirty="0">
                <a:ea typeface="Calibri" panose="020F0502020204030204" pitchFamily="34" charset="0"/>
                <a:cs typeface="Arial" panose="020B0604020202020204" pitchFamily="34" charset="0"/>
              </a:rPr>
              <a:t>Vì tổng khối lượng của hai dung dịch bằng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800 (g)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ea typeface="Calibri" panose="020F0502020204030204" pitchFamily="34" charset="0"/>
                <a:cs typeface="Arial" panose="020B0604020202020204" pitchFamily="34" charset="0"/>
              </a:rPr>
              <a:t>   </a:t>
            </a:r>
            <a:r>
              <a:rPr lang="vi-VN" sz="2800" dirty="0">
                <a:ea typeface="Calibri" panose="020F0502020204030204" pitchFamily="34" charset="0"/>
                <a:cs typeface="Arial" panose="020B0604020202020204" pitchFamily="34" charset="0"/>
              </a:rPr>
              <a:t>nên khối lượng của dung dịch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I</a:t>
            </a:r>
            <a:r>
              <a:rPr lang="vi-VN" sz="2800" dirty="0">
                <a:ea typeface="Calibri" panose="020F0502020204030204" pitchFamily="34" charset="0"/>
                <a:cs typeface="Arial" panose="020B0604020202020204" pitchFamily="34" charset="0"/>
              </a:rPr>
              <a:t> là</a:t>
            </a:r>
            <a:r>
              <a:rPr lang="vi-VN" sz="2800" b="1" dirty="0"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800-x (g)</a:t>
            </a:r>
            <a:r>
              <a:rPr lang="vi-VN" sz="2800" dirty="0"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8E012020-0389-44E6-AD7C-1F5D3EAD9088}"/>
              </a:ext>
            </a:extLst>
          </p:cNvPr>
          <p:cNvSpPr/>
          <p:nvPr/>
        </p:nvSpPr>
        <p:spPr>
          <a:xfrm>
            <a:off x="9458966" y="2839826"/>
            <a:ext cx="586676" cy="5891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9975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4" grpId="0" animBg="1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147615" y="0"/>
            <a:ext cx="1254283" cy="1254283"/>
          </a:xfrm>
          <a:prstGeom prst="rect">
            <a:avLst/>
          </a:prstGeom>
        </p:spPr>
      </p:pic>
      <p:sp>
        <p:nvSpPr>
          <p:cNvPr id="2" name="Hexagon 1"/>
          <p:cNvSpPr/>
          <p:nvPr/>
        </p:nvSpPr>
        <p:spPr>
          <a:xfrm>
            <a:off x="0" y="37739"/>
            <a:ext cx="1556407" cy="779928"/>
          </a:xfrm>
          <a:prstGeom prst="hexagon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6</a:t>
            </a:r>
          </a:p>
        </p:txBody>
      </p:sp>
      <p:sp>
        <p:nvSpPr>
          <p:cNvPr id="8" name="Action Button: Home 7">
            <a:hlinkClick r:id="rId5" action="ppaction://hlinksldjump"/>
          </p:cNvPr>
          <p:cNvSpPr/>
          <p:nvPr/>
        </p:nvSpPr>
        <p:spPr>
          <a:xfrm>
            <a:off x="0" y="5893173"/>
            <a:ext cx="1322774" cy="927088"/>
          </a:xfrm>
          <a:prstGeom prst="actionButtonHome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36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B354163-6FB7-4612-8C15-258788C46F55}"/>
              </a:ext>
            </a:extLst>
          </p:cNvPr>
          <p:cNvSpPr/>
          <p:nvPr/>
        </p:nvSpPr>
        <p:spPr>
          <a:xfrm>
            <a:off x="197725" y="1068610"/>
            <a:ext cx="11796549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dirty="0">
                <a:ea typeface="Times New Roman" panose="02020603050405020304" pitchFamily="18" charset="0"/>
              </a:rPr>
              <a:t>Cho phương trình</a:t>
            </a:r>
            <a:r>
              <a:rPr lang="en-US" sz="3200" dirty="0">
                <a:ea typeface="Times New Roman" panose="02020603050405020304" pitchFamily="18" charset="0"/>
              </a:rPr>
              <a:t>                            </a:t>
            </a:r>
            <a:r>
              <a:rPr lang="vi-VN" sz="3200" dirty="0"/>
              <a:t>( với </a:t>
            </a:r>
            <a:r>
              <a:rPr lang="en-US" sz="3200" i="1" dirty="0"/>
              <a:t>m</a:t>
            </a:r>
            <a:r>
              <a:rPr lang="en-US" sz="3200" dirty="0"/>
              <a:t> </a:t>
            </a:r>
            <a:r>
              <a:rPr lang="vi-VN" sz="3200" dirty="0"/>
              <a:t>là tham số) có một nghiệm </a:t>
            </a:r>
            <a:r>
              <a:rPr lang="en-US" sz="3200" i="1" dirty="0">
                <a:latin typeface="Times New Roman "/>
              </a:rPr>
              <a:t>x</a:t>
            </a:r>
            <a:r>
              <a:rPr lang="en-US" sz="3200" dirty="0">
                <a:latin typeface="Times New Roman "/>
              </a:rPr>
              <a:t>=1</a:t>
            </a:r>
            <a:r>
              <a:rPr lang="en-US" sz="3200" dirty="0"/>
              <a:t>,</a:t>
            </a:r>
            <a:r>
              <a:rPr lang="vi-VN" sz="3200" dirty="0"/>
              <a:t> nghiệm còn lại của phương trình là:</a:t>
            </a:r>
            <a:endParaRPr lang="en-US" sz="3200" dirty="0"/>
          </a:p>
          <a:p>
            <a:endParaRPr lang="en-US" sz="800" dirty="0"/>
          </a:p>
          <a:p>
            <a:r>
              <a:rPr lang="en-US" sz="3200" dirty="0">
                <a:latin typeface="Times New Roman "/>
              </a:rPr>
              <a:t>A. 0                          B. -1                  C. 1                          D.   2</a:t>
            </a:r>
          </a:p>
          <a:p>
            <a:r>
              <a:rPr lang="en-US" sz="3200" dirty="0">
                <a:ea typeface="Times New Roman" panose="02020603050405020304" pitchFamily="18" charset="0"/>
              </a:rPr>
              <a:t>   </a:t>
            </a:r>
            <a:r>
              <a:rPr lang="vi-VN" sz="3200" dirty="0">
                <a:ea typeface="Times New Roman" panose="02020603050405020304" pitchFamily="18" charset="0"/>
              </a:rPr>
              <a:t> </a:t>
            </a:r>
            <a:endParaRPr lang="en-US" sz="3200" dirty="0"/>
          </a:p>
        </p:txBody>
      </p:sp>
      <p:sp>
        <p:nvSpPr>
          <p:cNvPr id="10" name="Rectangle 36">
            <a:extLst>
              <a:ext uri="{FF2B5EF4-FFF2-40B4-BE49-F238E27FC236}">
                <a16:creationId xmlns:a16="http://schemas.microsoft.com/office/drawing/2014/main" id="{60832031-669A-4EC5-8B27-A0A4C6FDE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6723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 descr="OPL20U25GSXzBJYl68kk8uQGfFKzs7yb1M4KJWUiLk6ZEvGF+qCIPSnY57AbBFCvTWID 04 2024 TBY T9 10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6E9D447-26D0-4C0E-A167-507A1103C6C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329372" y="981317"/>
          <a:ext cx="2521699" cy="604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6" imgW="876300" imgH="203200" progId="Equation.DSMT4">
                  <p:embed/>
                </p:oleObj>
              </mc:Choice>
              <mc:Fallback>
                <p:oleObj name="Equation" r:id="rId6" imgW="876300" imgH="203200" progId="Equation.DSMT4">
                  <p:embed/>
                  <p:pic>
                    <p:nvPicPr>
                      <p:cNvPr id="11" name="Object 10" descr="OPL20U25GSXzBJYl68kk8uQGfFKzs7yb1M4KJWUiLk6ZEvGF+qCIPSnY57AbBFCvTWID 04 2024 TBY T9 104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76E9D447-26D0-4C0E-A167-507A1103C6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372" y="981317"/>
                        <a:ext cx="2521699" cy="604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3CDF43F-7124-4037-98E5-4B51E32C4777}"/>
              </a:ext>
            </a:extLst>
          </p:cNvPr>
          <p:cNvSpPr txBox="1"/>
          <p:nvPr/>
        </p:nvSpPr>
        <p:spPr>
          <a:xfrm>
            <a:off x="0" y="3220944"/>
            <a:ext cx="12192000" cy="2062103"/>
          </a:xfrm>
          <a:prstGeom prst="rect">
            <a:avLst/>
          </a:prstGeom>
          <a:solidFill>
            <a:schemeClr val="bg2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FF0000"/>
                </a:solidFill>
              </a:rPr>
              <a:t>Giải</a:t>
            </a:r>
            <a:r>
              <a:rPr lang="en-US" sz="3200" b="1" u="sng" dirty="0">
                <a:solidFill>
                  <a:srgbClr val="FF0000"/>
                </a:solidFill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</a:rPr>
              <a:t>thích</a:t>
            </a:r>
            <a:endParaRPr lang="en-US" sz="3200" b="1" u="sng" dirty="0">
              <a:solidFill>
                <a:srgbClr val="FF0000"/>
              </a:solidFill>
            </a:endParaRPr>
          </a:p>
          <a:p>
            <a:endParaRPr lang="en-US" sz="3200" b="1" u="sng" dirty="0">
              <a:solidFill>
                <a:srgbClr val="FF0000"/>
              </a:solidFill>
            </a:endParaRPr>
          </a:p>
          <a:p>
            <a:r>
              <a:rPr lang="en-US" sz="3200" dirty="0">
                <a:solidFill>
                  <a:srgbClr val="FF3300"/>
                </a:solidFill>
              </a:rPr>
              <a:t>Ta </a:t>
            </a:r>
            <a:r>
              <a:rPr lang="en-US" sz="3200" dirty="0" err="1">
                <a:solidFill>
                  <a:srgbClr val="FF3300"/>
                </a:solidFill>
              </a:rPr>
              <a:t>có</a:t>
            </a:r>
            <a:r>
              <a:rPr lang="en-US" sz="3200" dirty="0">
                <a:solidFill>
                  <a:srgbClr val="FF3300"/>
                </a:solidFill>
              </a:rPr>
              <a:t>                                  </a:t>
            </a:r>
            <a:r>
              <a:rPr lang="en-US" sz="3200" dirty="0" err="1">
                <a:solidFill>
                  <a:srgbClr val="FF3300"/>
                </a:solidFill>
              </a:rPr>
              <a:t>mà</a:t>
            </a:r>
            <a:r>
              <a:rPr lang="en-US" sz="3200" dirty="0">
                <a:solidFill>
                  <a:srgbClr val="FF3300"/>
                </a:solidFill>
              </a:rPr>
              <a:t> </a:t>
            </a:r>
          </a:p>
          <a:p>
            <a:endParaRPr lang="en-US" sz="3200" dirty="0">
              <a:solidFill>
                <a:srgbClr val="FF3300"/>
              </a:solidFill>
            </a:endParaRPr>
          </a:p>
        </p:txBody>
      </p:sp>
      <p:sp>
        <p:nvSpPr>
          <p:cNvPr id="13" name="Rectangle 40">
            <a:extLst>
              <a:ext uri="{FF2B5EF4-FFF2-40B4-BE49-F238E27FC236}">
                <a16:creationId xmlns:a16="http://schemas.microsoft.com/office/drawing/2014/main" id="{FBD3FBE6-7BFB-4C97-8C7B-8D8F9EF6D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 descr="OPL20U25GSXzBJYl68kk8uQGfFKzs7yb1M4KJWUiLk6ZEvGF+qCIPSnY57AbBFCvTWID 04 2024 TBY T9 10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B1A11E-97E4-4B8B-AFA3-9A03217AD24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08487" y="3863950"/>
          <a:ext cx="3004458" cy="111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8" imgW="1193760" imgH="393480" progId="Equation.DSMT4">
                  <p:embed/>
                </p:oleObj>
              </mc:Choice>
              <mc:Fallback>
                <p:oleObj name="Equation" r:id="rId8" imgW="1193760" imgH="393480" progId="Equation.DSMT4">
                  <p:embed/>
                  <p:pic>
                    <p:nvPicPr>
                      <p:cNvPr id="15" name="Object 14" descr="OPL20U25GSXzBJYl68kk8uQGfFKzs7yb1M4KJWUiLk6ZEvGF+qCIPSnY57AbBFCvTWID 04 2024 TBY T9 104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6DB1A11E-97E4-4B8B-AFA3-9A03217AD2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487" y="3863950"/>
                        <a:ext cx="3004458" cy="1110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42">
            <a:extLst>
              <a:ext uri="{FF2B5EF4-FFF2-40B4-BE49-F238E27FC236}">
                <a16:creationId xmlns:a16="http://schemas.microsoft.com/office/drawing/2014/main" id="{B978C8C5-821D-4292-889B-DFEE06C7E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38531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 descr="OPL20U25GSXzBJYl68kk8uQGfFKzs7yb1M4KJWUiLk6ZEvGF+qCIPSnY57AbBFCvTWID 04 2024 TBY T9 104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79D3387-EA0D-4081-A985-1668300F3F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26701" y="4173405"/>
          <a:ext cx="6827271" cy="68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0" imgW="2120760" imgH="228600" progId="Equation.DSMT4">
                  <p:embed/>
                </p:oleObj>
              </mc:Choice>
              <mc:Fallback>
                <p:oleObj name="Equation" r:id="rId10" imgW="2120760" imgH="228600" progId="Equation.DSMT4">
                  <p:embed/>
                  <p:pic>
                    <p:nvPicPr>
                      <p:cNvPr id="17" name="Object 16" descr="OPL20U25GSXzBJYl68kk8uQGfFKzs7yb1M4KJWUiLk6ZEvGF+qCIPSnY57AbBFCvTWID 04 2024 TBY T9 104+K4lPs7H94VUqPe2XwIsfPRnrXQE//QTEXxb8/8N4CNc6FpgZahzpTjFhMzSA7T/nHJa11DE8Ng2TP3iAmRczFlmslSuUNOgUeb6yRvs0=">
                        <a:extLst>
                          <a:ext uri="{FF2B5EF4-FFF2-40B4-BE49-F238E27FC236}">
                            <a16:creationId xmlns:a16="http://schemas.microsoft.com/office/drawing/2014/main" id="{879D3387-EA0D-4081-A985-1668300F3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701" y="4173405"/>
                        <a:ext cx="6827271" cy="688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>
            <a:extLst>
              <a:ext uri="{FF2B5EF4-FFF2-40B4-BE49-F238E27FC236}">
                <a16:creationId xmlns:a16="http://schemas.microsoft.com/office/drawing/2014/main" id="{84F07D6A-D58C-4BED-8A8E-E9231A60A29A}"/>
              </a:ext>
            </a:extLst>
          </p:cNvPr>
          <p:cNvSpPr/>
          <p:nvPr/>
        </p:nvSpPr>
        <p:spPr>
          <a:xfrm>
            <a:off x="175358" y="2108691"/>
            <a:ext cx="586676" cy="58917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4934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 animBg="1"/>
      <p:bldP spid="1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7</TotalTime>
  <Words>2239</Words>
  <Application>Microsoft Office PowerPoint</Application>
  <PresentationFormat>Widescreen</PresentationFormat>
  <Paragraphs>208</Paragraphs>
  <Slides>24</Slides>
  <Notes>12</Notes>
  <HiddenSlides>0</HiddenSlides>
  <MMClips>5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Tahoma</vt:lpstr>
      <vt:lpstr>Times New Roman</vt:lpstr>
      <vt:lpstr>Times New Roman </vt:lpstr>
      <vt:lpstr>VNI-Allegie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TA</dc:creator>
  <cp:lastModifiedBy>HANGA</cp:lastModifiedBy>
  <cp:revision>268</cp:revision>
  <dcterms:created xsi:type="dcterms:W3CDTF">2024-03-07T08:53:31Z</dcterms:created>
  <dcterms:modified xsi:type="dcterms:W3CDTF">2024-08-04T07:42:40Z</dcterms:modified>
</cp:coreProperties>
</file>